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F8C348C" w14:textId="77777777" w:rsidR="00A909D7" w:rsidRPr="00A53463" w:rsidRDefault="00A909D7" w:rsidP="00A909D7">
      <w:pPr>
        <w:tabs>
          <w:tab w:val="left" w:pos="8610"/>
        </w:tabs>
        <w:jc w:val="both"/>
        <w:rPr>
          <w:rFonts w:ascii="Times New Roman" w:hAnsi="Times New Roman"/>
          <w:sz w:val="24"/>
        </w:rPr>
      </w:pPr>
      <w:r w:rsidRPr="00A53463">
        <w:rPr>
          <w:rFonts w:ascii="Times New Roman" w:hAnsi="Times New Roman"/>
          <w:sz w:val="24"/>
        </w:rPr>
        <w:t>Tuần 2</w:t>
      </w:r>
      <w:r w:rsidRPr="00A53463">
        <w:rPr>
          <w:rFonts w:ascii="Times New Roman" w:hAnsi="Times New Roman"/>
          <w:sz w:val="24"/>
        </w:rPr>
        <w:tab/>
        <w:t>Ngày dạy: 16/09/2020</w:t>
      </w:r>
    </w:p>
    <w:p w14:paraId="50C8C450" w14:textId="77777777" w:rsidR="00A909D7" w:rsidRPr="00A53463" w:rsidRDefault="00A909D7" w:rsidP="00A909D7">
      <w:pPr>
        <w:tabs>
          <w:tab w:val="left" w:pos="8610"/>
        </w:tabs>
        <w:jc w:val="both"/>
        <w:rPr>
          <w:rFonts w:ascii="Times New Roman" w:hAnsi="Times New Roman"/>
          <w:sz w:val="24"/>
        </w:rPr>
      </w:pPr>
      <w:r w:rsidRPr="00A53463">
        <w:rPr>
          <w:rFonts w:ascii="Times New Roman" w:hAnsi="Times New Roman"/>
          <w:sz w:val="24"/>
        </w:rPr>
        <w:tab/>
        <w:t>Lớp: 7a2, 7a3</w:t>
      </w:r>
    </w:p>
    <w:p w14:paraId="412008A7" w14:textId="77777777" w:rsidR="00A909D7" w:rsidRPr="00A53463" w:rsidRDefault="00A909D7" w:rsidP="00A909D7">
      <w:pPr>
        <w:rPr>
          <w:rFonts w:ascii="VNI-Duff" w:hAnsi="VNI-Duff"/>
          <w:spacing w:val="-10"/>
          <w:sz w:val="24"/>
        </w:rPr>
      </w:pPr>
      <w:r w:rsidRPr="00A53463">
        <w:rPr>
          <w:spacing w:val="-10"/>
          <w:sz w:val="24"/>
        </w:rPr>
        <w:t>Tieát: 03</w:t>
      </w:r>
      <w:r w:rsidRPr="00A53463">
        <w:rPr>
          <w:spacing w:val="-10"/>
          <w:sz w:val="24"/>
        </w:rPr>
        <w:tab/>
        <w:t xml:space="preserve">Baøi daïy: </w:t>
      </w:r>
      <w:r w:rsidRPr="00A53463">
        <w:rPr>
          <w:spacing w:val="-10"/>
          <w:sz w:val="24"/>
        </w:rPr>
        <w:tab/>
        <w:t>HAI ÑÖÔØNG THAÚNG VUOÂNG GOÙC</w:t>
      </w:r>
    </w:p>
    <w:p w14:paraId="04F8D579" w14:textId="77777777" w:rsidR="00A909D7" w:rsidRPr="00A53463" w:rsidRDefault="00A909D7" w:rsidP="00A909D7">
      <w:pPr>
        <w:rPr>
          <w:b/>
          <w:spacing w:val="-10"/>
          <w:sz w:val="24"/>
        </w:rPr>
      </w:pPr>
      <w:r w:rsidRPr="00A53463">
        <w:rPr>
          <w:b/>
          <w:spacing w:val="-10"/>
          <w:sz w:val="24"/>
        </w:rPr>
        <w:t xml:space="preserve">I - </w:t>
      </w:r>
      <w:r w:rsidRPr="00A53463">
        <w:rPr>
          <w:b/>
          <w:spacing w:val="-10"/>
          <w:sz w:val="24"/>
          <w:u w:val="single"/>
        </w:rPr>
        <w:t xml:space="preserve">MUÏC </w:t>
      </w:r>
      <w:proofErr w:type="gramStart"/>
      <w:r w:rsidRPr="00A53463">
        <w:rPr>
          <w:b/>
          <w:spacing w:val="-10"/>
          <w:sz w:val="24"/>
          <w:u w:val="single"/>
        </w:rPr>
        <w:t>TIEÂU</w:t>
      </w:r>
      <w:r w:rsidRPr="00A53463">
        <w:rPr>
          <w:b/>
          <w:spacing w:val="-10"/>
          <w:sz w:val="24"/>
        </w:rPr>
        <w:t xml:space="preserve"> :</w:t>
      </w:r>
      <w:proofErr w:type="gramEnd"/>
    </w:p>
    <w:p w14:paraId="59223E86" w14:textId="77777777" w:rsidR="00A909D7" w:rsidRPr="00A53463" w:rsidRDefault="00A909D7" w:rsidP="00A909D7">
      <w:pPr>
        <w:numPr>
          <w:ilvl w:val="0"/>
          <w:numId w:val="3"/>
        </w:numPr>
        <w:rPr>
          <w:spacing w:val="-10"/>
          <w:sz w:val="24"/>
        </w:rPr>
      </w:pPr>
      <w:r w:rsidRPr="00A53463">
        <w:rPr>
          <w:spacing w:val="-10"/>
          <w:sz w:val="24"/>
        </w:rPr>
        <w:t>Kieán thöùc:</w:t>
      </w:r>
    </w:p>
    <w:p w14:paraId="11C58408" w14:textId="77777777" w:rsidR="00A909D7" w:rsidRPr="00A53463" w:rsidRDefault="00A909D7" w:rsidP="00A909D7">
      <w:pPr>
        <w:ind w:left="720"/>
        <w:rPr>
          <w:spacing w:val="-10"/>
          <w:sz w:val="24"/>
        </w:rPr>
      </w:pPr>
      <w:r w:rsidRPr="00A53463">
        <w:rPr>
          <w:spacing w:val="-10"/>
          <w:sz w:val="24"/>
        </w:rPr>
        <w:t>-Giaûi thích ñöôïc theá naøo laø hai ñöôøng thaúng vuoâng goùc vôùi nhau.</w:t>
      </w:r>
    </w:p>
    <w:p w14:paraId="6166E937" w14:textId="77777777" w:rsidR="00A909D7" w:rsidRPr="00A53463" w:rsidRDefault="00A909D7" w:rsidP="00A909D7">
      <w:pPr>
        <w:ind w:left="720"/>
        <w:rPr>
          <w:spacing w:val="-10"/>
          <w:sz w:val="24"/>
        </w:rPr>
      </w:pPr>
      <w:r w:rsidRPr="00A53463">
        <w:rPr>
          <w:spacing w:val="-10"/>
          <w:sz w:val="24"/>
        </w:rPr>
        <w:t xml:space="preserve">-Coâng nhaän tính chaát: Coù duy nhaát moät ñöôøng thaúng b ñi qua </w:t>
      </w:r>
      <w:proofErr w:type="gramStart"/>
      <w:r w:rsidRPr="00A53463">
        <w:rPr>
          <w:spacing w:val="-10"/>
          <w:sz w:val="24"/>
        </w:rPr>
        <w:t>A  vaø</w:t>
      </w:r>
      <w:proofErr w:type="gramEnd"/>
      <w:r w:rsidRPr="00A53463">
        <w:rPr>
          <w:spacing w:val="-10"/>
          <w:sz w:val="24"/>
        </w:rPr>
        <w:t xml:space="preserve"> b</w:t>
      </w:r>
      <w:r w:rsidRPr="00A53463">
        <w:rPr>
          <w:noProof/>
          <w:spacing w:val="-10"/>
          <w:position w:val="-4"/>
          <w:sz w:val="24"/>
        </w:rPr>
        <w:drawing>
          <wp:inline distT="0" distB="0" distL="0" distR="0" wp14:anchorId="29F7E47F" wp14:editId="2605B00F">
            <wp:extent cx="152400" cy="161925"/>
            <wp:effectExtent l="0" t="0" r="0" b="952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A53463">
        <w:rPr>
          <w:spacing w:val="-10"/>
          <w:sz w:val="24"/>
        </w:rPr>
        <w:t>a.</w:t>
      </w:r>
    </w:p>
    <w:p w14:paraId="440DD9AB" w14:textId="77777777" w:rsidR="00A909D7" w:rsidRPr="00A53463" w:rsidRDefault="00A909D7" w:rsidP="00A909D7">
      <w:pPr>
        <w:ind w:left="720"/>
        <w:rPr>
          <w:spacing w:val="-10"/>
          <w:sz w:val="24"/>
        </w:rPr>
      </w:pPr>
      <w:r w:rsidRPr="00A53463">
        <w:rPr>
          <w:spacing w:val="-10"/>
          <w:sz w:val="24"/>
        </w:rPr>
        <w:t>-Hieåu theá naøo laø ñöôøng trung tröïc cuûa moät ñoaïn thaúng.</w:t>
      </w:r>
    </w:p>
    <w:p w14:paraId="6264442B" w14:textId="77777777" w:rsidR="00A909D7" w:rsidRPr="00A53463" w:rsidRDefault="00A909D7" w:rsidP="00A909D7">
      <w:pPr>
        <w:numPr>
          <w:ilvl w:val="0"/>
          <w:numId w:val="3"/>
        </w:numPr>
        <w:rPr>
          <w:spacing w:val="-10"/>
          <w:sz w:val="24"/>
        </w:rPr>
      </w:pPr>
      <w:r w:rsidRPr="00A53463">
        <w:rPr>
          <w:spacing w:val="-10"/>
          <w:sz w:val="24"/>
        </w:rPr>
        <w:t>Kyõ naêng:</w:t>
      </w:r>
    </w:p>
    <w:p w14:paraId="3B9817AA" w14:textId="77777777" w:rsidR="00A909D7" w:rsidRPr="00A53463" w:rsidRDefault="00A909D7" w:rsidP="00A909D7">
      <w:pPr>
        <w:ind w:left="720"/>
        <w:rPr>
          <w:spacing w:val="-10"/>
          <w:sz w:val="24"/>
        </w:rPr>
      </w:pPr>
      <w:r w:rsidRPr="00A53463">
        <w:rPr>
          <w:spacing w:val="-10"/>
          <w:sz w:val="24"/>
        </w:rPr>
        <w:t>-Bieát veõ ñöôøng thaúng ñi qua moät ñieåm cho tröôùc vaø vuoâng goùc vôùi moät ñöôøng thaúng cho tröôùc.</w:t>
      </w:r>
    </w:p>
    <w:p w14:paraId="54D099C4" w14:textId="77777777" w:rsidR="00A909D7" w:rsidRPr="00A53463" w:rsidRDefault="00A909D7" w:rsidP="00A909D7">
      <w:pPr>
        <w:ind w:left="720"/>
        <w:rPr>
          <w:spacing w:val="-10"/>
          <w:sz w:val="24"/>
        </w:rPr>
      </w:pPr>
      <w:r w:rsidRPr="00A53463">
        <w:rPr>
          <w:spacing w:val="-10"/>
          <w:sz w:val="24"/>
        </w:rPr>
        <w:t>-Bieát veõ ñöôøng trung tröïc cuûa moät ñoaïn thaúng</w:t>
      </w:r>
    </w:p>
    <w:p w14:paraId="61A7D934" w14:textId="77777777" w:rsidR="00A909D7" w:rsidRPr="00A53463" w:rsidRDefault="00A909D7" w:rsidP="00A909D7">
      <w:pPr>
        <w:numPr>
          <w:ilvl w:val="0"/>
          <w:numId w:val="3"/>
        </w:numPr>
        <w:rPr>
          <w:spacing w:val="-10"/>
          <w:sz w:val="24"/>
        </w:rPr>
      </w:pPr>
      <w:r w:rsidRPr="00A53463">
        <w:rPr>
          <w:spacing w:val="-10"/>
          <w:sz w:val="24"/>
        </w:rPr>
        <w:t>Thaùi ñoä:</w:t>
      </w:r>
    </w:p>
    <w:p w14:paraId="7F449A65" w14:textId="77777777" w:rsidR="00A909D7" w:rsidRPr="00A53463" w:rsidRDefault="00A909D7" w:rsidP="00A909D7">
      <w:pPr>
        <w:ind w:left="720"/>
        <w:rPr>
          <w:spacing w:val="-10"/>
          <w:sz w:val="24"/>
        </w:rPr>
      </w:pPr>
      <w:r w:rsidRPr="00A53463">
        <w:rPr>
          <w:spacing w:val="-10"/>
          <w:sz w:val="24"/>
        </w:rPr>
        <w:t>-Böôùc ñaàu taäp suy luaän.</w:t>
      </w:r>
    </w:p>
    <w:p w14:paraId="05E41439" w14:textId="77777777" w:rsidR="00A909D7" w:rsidRPr="00A53463" w:rsidRDefault="00A909D7" w:rsidP="00A909D7">
      <w:pPr>
        <w:rPr>
          <w:b/>
          <w:spacing w:val="-10"/>
          <w:sz w:val="24"/>
        </w:rPr>
      </w:pPr>
      <w:r w:rsidRPr="00A53463">
        <w:rPr>
          <w:b/>
          <w:spacing w:val="-10"/>
          <w:sz w:val="24"/>
        </w:rPr>
        <w:t xml:space="preserve">II- </w:t>
      </w:r>
      <w:r w:rsidRPr="00A53463">
        <w:rPr>
          <w:b/>
          <w:spacing w:val="-10"/>
          <w:sz w:val="24"/>
          <w:u w:val="single"/>
        </w:rPr>
        <w:t xml:space="preserve">CHUAÅN </w:t>
      </w:r>
      <w:proofErr w:type="gramStart"/>
      <w:r w:rsidRPr="00A53463">
        <w:rPr>
          <w:b/>
          <w:spacing w:val="-10"/>
          <w:sz w:val="24"/>
          <w:u w:val="single"/>
        </w:rPr>
        <w:t>BÒ</w:t>
      </w:r>
      <w:r w:rsidRPr="00A53463">
        <w:rPr>
          <w:b/>
          <w:spacing w:val="-10"/>
          <w:sz w:val="24"/>
        </w:rPr>
        <w:t xml:space="preserve"> :</w:t>
      </w:r>
      <w:proofErr w:type="gramEnd"/>
    </w:p>
    <w:p w14:paraId="19E8882E" w14:textId="77777777" w:rsidR="00A909D7" w:rsidRPr="00A53463" w:rsidRDefault="00A909D7" w:rsidP="00A909D7">
      <w:pPr>
        <w:numPr>
          <w:ilvl w:val="0"/>
          <w:numId w:val="4"/>
        </w:numPr>
        <w:rPr>
          <w:spacing w:val="-10"/>
          <w:sz w:val="24"/>
        </w:rPr>
      </w:pPr>
      <w:r w:rsidRPr="00A53463">
        <w:rPr>
          <w:i/>
          <w:spacing w:val="-10"/>
          <w:sz w:val="24"/>
        </w:rPr>
        <w:t>Chuaån bò cuûa giaùo vieân</w:t>
      </w:r>
      <w:r w:rsidRPr="00A53463">
        <w:rPr>
          <w:spacing w:val="-10"/>
          <w:sz w:val="24"/>
        </w:rPr>
        <w:t xml:space="preserve">: </w:t>
      </w:r>
    </w:p>
    <w:p w14:paraId="08BD0C67" w14:textId="77777777" w:rsidR="00A909D7" w:rsidRPr="00A53463" w:rsidRDefault="00A909D7" w:rsidP="00A909D7">
      <w:pPr>
        <w:ind w:left="720"/>
        <w:rPr>
          <w:spacing w:val="-10"/>
          <w:sz w:val="24"/>
        </w:rPr>
      </w:pPr>
      <w:r w:rsidRPr="00A53463">
        <w:rPr>
          <w:i/>
          <w:spacing w:val="-10"/>
          <w:sz w:val="24"/>
        </w:rPr>
        <w:t>+</w:t>
      </w:r>
      <w:r w:rsidRPr="00A53463">
        <w:rPr>
          <w:spacing w:val="-10"/>
          <w:sz w:val="24"/>
        </w:rPr>
        <w:t xml:space="preserve">Ñoà duøng daïy hoïc, phieáu hoïc taäp: Thöôùc thaúng, thöôùc ño goùc, giaáy </w:t>
      </w:r>
      <w:proofErr w:type="gramStart"/>
      <w:r w:rsidRPr="00A53463">
        <w:rPr>
          <w:spacing w:val="-10"/>
          <w:sz w:val="24"/>
        </w:rPr>
        <w:t>rôøi ,</w:t>
      </w:r>
      <w:proofErr w:type="gramEnd"/>
      <w:r w:rsidRPr="00A53463">
        <w:rPr>
          <w:spacing w:val="-10"/>
          <w:sz w:val="24"/>
        </w:rPr>
        <w:t xml:space="preserve"> baûng phuï</w:t>
      </w:r>
    </w:p>
    <w:p w14:paraId="57918E07" w14:textId="77777777" w:rsidR="00A909D7" w:rsidRPr="00A53463" w:rsidRDefault="00A909D7" w:rsidP="00A909D7">
      <w:pPr>
        <w:ind w:left="720"/>
        <w:rPr>
          <w:spacing w:val="-10"/>
          <w:sz w:val="24"/>
        </w:rPr>
      </w:pPr>
      <w:r w:rsidRPr="00A53463">
        <w:rPr>
          <w:spacing w:val="-10"/>
          <w:sz w:val="24"/>
        </w:rPr>
        <w:t>+Phöông aùn toå chöùc lôùp hoïc:  Hoaït ñoäng nhoùm</w:t>
      </w:r>
    </w:p>
    <w:p w14:paraId="06028EBE" w14:textId="77777777" w:rsidR="00A909D7" w:rsidRPr="00A53463" w:rsidRDefault="00A909D7" w:rsidP="00A909D7">
      <w:pPr>
        <w:numPr>
          <w:ilvl w:val="0"/>
          <w:numId w:val="4"/>
        </w:numPr>
        <w:rPr>
          <w:spacing w:val="-10"/>
          <w:sz w:val="24"/>
        </w:rPr>
      </w:pPr>
      <w:r w:rsidRPr="00A53463">
        <w:rPr>
          <w:i/>
          <w:spacing w:val="-10"/>
          <w:sz w:val="24"/>
        </w:rPr>
        <w:t>Chuaån bò cuûa hoïc sinh</w:t>
      </w:r>
      <w:r w:rsidRPr="00A53463">
        <w:rPr>
          <w:spacing w:val="-10"/>
          <w:sz w:val="24"/>
        </w:rPr>
        <w:t>: Thöôùc thaúng, thöôùc ño goùc, giaáy rôøi.</w:t>
      </w:r>
    </w:p>
    <w:p w14:paraId="2B2ACD97" w14:textId="77777777" w:rsidR="00A909D7" w:rsidRPr="00A53463" w:rsidRDefault="00A909D7" w:rsidP="00A909D7">
      <w:pPr>
        <w:rPr>
          <w:b/>
          <w:spacing w:val="-10"/>
          <w:sz w:val="24"/>
        </w:rPr>
      </w:pPr>
      <w:r w:rsidRPr="00A53463">
        <w:rPr>
          <w:b/>
          <w:spacing w:val="-10"/>
          <w:sz w:val="24"/>
        </w:rPr>
        <w:t xml:space="preserve">III- </w:t>
      </w:r>
      <w:r w:rsidRPr="00A53463">
        <w:rPr>
          <w:b/>
          <w:spacing w:val="-10"/>
          <w:sz w:val="24"/>
          <w:u w:val="single"/>
        </w:rPr>
        <w:t xml:space="preserve">HOAÏT ÑOÄNG DAÏY </w:t>
      </w:r>
      <w:proofErr w:type="gramStart"/>
      <w:r w:rsidRPr="00A53463">
        <w:rPr>
          <w:b/>
          <w:spacing w:val="-10"/>
          <w:sz w:val="24"/>
          <w:u w:val="single"/>
        </w:rPr>
        <w:t>HOÏC</w:t>
      </w:r>
      <w:r w:rsidRPr="00A53463">
        <w:rPr>
          <w:b/>
          <w:spacing w:val="-10"/>
          <w:sz w:val="24"/>
        </w:rPr>
        <w:t xml:space="preserve"> :</w:t>
      </w:r>
      <w:proofErr w:type="gramEnd"/>
    </w:p>
    <w:p w14:paraId="241DE709" w14:textId="77777777" w:rsidR="00A909D7" w:rsidRPr="00A53463" w:rsidRDefault="00A909D7" w:rsidP="00A909D7">
      <w:pPr>
        <w:rPr>
          <w:rFonts w:ascii="Times New Roman" w:hAnsi="Times New Roman"/>
          <w:spacing w:val="-10"/>
          <w:sz w:val="24"/>
        </w:rPr>
      </w:pPr>
      <w:r w:rsidRPr="00A53463">
        <w:rPr>
          <w:spacing w:val="-10"/>
          <w:sz w:val="24"/>
        </w:rPr>
        <w:tab/>
      </w:r>
      <w:r w:rsidRPr="00A53463">
        <w:rPr>
          <w:b/>
          <w:spacing w:val="-10"/>
          <w:sz w:val="24"/>
        </w:rPr>
        <w:t xml:space="preserve">1. </w:t>
      </w:r>
      <w:r w:rsidRPr="00A53463">
        <w:rPr>
          <w:b/>
          <w:spacing w:val="-10"/>
          <w:sz w:val="24"/>
          <w:u w:val="single"/>
        </w:rPr>
        <w:t>OÅn ñònh tình hình lôùp</w:t>
      </w:r>
      <w:r w:rsidRPr="00A53463">
        <w:rPr>
          <w:b/>
          <w:spacing w:val="-10"/>
          <w:sz w:val="24"/>
        </w:rPr>
        <w:t xml:space="preserve">: </w:t>
      </w:r>
      <w:r w:rsidRPr="00A53463">
        <w:rPr>
          <w:spacing w:val="-10"/>
          <w:sz w:val="24"/>
        </w:rPr>
        <w:t>(01</w:t>
      </w:r>
      <w:proofErr w:type="gramStart"/>
      <w:r w:rsidRPr="00A53463">
        <w:rPr>
          <w:spacing w:val="-10"/>
          <w:sz w:val="24"/>
        </w:rPr>
        <w:t xml:space="preserve">ph)   </w:t>
      </w:r>
      <w:proofErr w:type="gramEnd"/>
      <w:r w:rsidRPr="00A53463">
        <w:rPr>
          <w:spacing w:val="-10"/>
          <w:sz w:val="24"/>
        </w:rPr>
        <w:t xml:space="preserve"> </w:t>
      </w:r>
      <w:r w:rsidRPr="00A53463">
        <w:rPr>
          <w:rFonts w:ascii="Times New Roman" w:hAnsi="Times New Roman"/>
          <w:spacing w:val="-10"/>
          <w:sz w:val="24"/>
          <w:lang w:val="nl-NL"/>
        </w:rPr>
        <w:t xml:space="preserve"> Điểm danh học sinh trong lớp.</w:t>
      </w:r>
    </w:p>
    <w:p w14:paraId="2A34FB32" w14:textId="77777777" w:rsidR="00A909D7" w:rsidRPr="00A53463" w:rsidRDefault="00A909D7" w:rsidP="00A909D7">
      <w:pPr>
        <w:rPr>
          <w:spacing w:val="-10"/>
          <w:sz w:val="24"/>
          <w:lang w:val="pt-BR"/>
        </w:rPr>
      </w:pPr>
      <w:r w:rsidRPr="00A53463">
        <w:rPr>
          <w:b/>
          <w:spacing w:val="-10"/>
          <w:sz w:val="24"/>
        </w:rPr>
        <w:tab/>
      </w:r>
      <w:r w:rsidRPr="00A53463">
        <w:rPr>
          <w:b/>
          <w:spacing w:val="-10"/>
          <w:sz w:val="24"/>
          <w:lang w:val="pt-BR"/>
        </w:rPr>
        <w:t xml:space="preserve">2. </w:t>
      </w:r>
      <w:r w:rsidRPr="00A53463">
        <w:rPr>
          <w:b/>
          <w:spacing w:val="-10"/>
          <w:sz w:val="24"/>
          <w:u w:val="single"/>
          <w:lang w:val="pt-BR"/>
        </w:rPr>
        <w:t>Kieåm tra baøi cuõ</w:t>
      </w:r>
      <w:r w:rsidRPr="00A53463">
        <w:rPr>
          <w:b/>
          <w:spacing w:val="-10"/>
          <w:sz w:val="24"/>
          <w:lang w:val="pt-BR"/>
        </w:rPr>
        <w:t>:</w:t>
      </w:r>
      <w:r w:rsidRPr="00A53463">
        <w:rPr>
          <w:spacing w:val="-10"/>
          <w:sz w:val="24"/>
          <w:lang w:val="pt-BR"/>
        </w:rPr>
        <w:t xml:space="preserve"> (06ph)</w:t>
      </w:r>
    </w:p>
    <w:tbl>
      <w:tblPr>
        <w:tblW w:w="9875" w:type="dxa"/>
        <w:tblInd w:w="2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75"/>
        <w:gridCol w:w="5500"/>
      </w:tblGrid>
      <w:tr w:rsidR="00A909D7" w:rsidRPr="00A53463" w14:paraId="48E6B3A8" w14:textId="77777777" w:rsidTr="008A5775">
        <w:tc>
          <w:tcPr>
            <w:tcW w:w="4375" w:type="dxa"/>
            <w:shd w:val="clear" w:color="auto" w:fill="auto"/>
          </w:tcPr>
          <w:p w14:paraId="4D95661C" w14:textId="77777777" w:rsidR="00A909D7" w:rsidRPr="00A53463" w:rsidRDefault="00A909D7" w:rsidP="008A5775">
            <w:pPr>
              <w:jc w:val="center"/>
              <w:rPr>
                <w:i/>
                <w:spacing w:val="-10"/>
                <w:sz w:val="24"/>
              </w:rPr>
            </w:pPr>
            <w:r w:rsidRPr="00A53463">
              <w:rPr>
                <w:i/>
                <w:spacing w:val="-10"/>
                <w:sz w:val="24"/>
              </w:rPr>
              <w:t>Caâu hoûi kieåm tra</w:t>
            </w:r>
          </w:p>
        </w:tc>
        <w:tc>
          <w:tcPr>
            <w:tcW w:w="5500" w:type="dxa"/>
            <w:shd w:val="clear" w:color="auto" w:fill="auto"/>
          </w:tcPr>
          <w:p w14:paraId="777B1BCE" w14:textId="77777777" w:rsidR="00A909D7" w:rsidRPr="00A53463" w:rsidRDefault="00A909D7" w:rsidP="008A5775">
            <w:pPr>
              <w:jc w:val="center"/>
              <w:rPr>
                <w:i/>
                <w:spacing w:val="-10"/>
                <w:sz w:val="24"/>
              </w:rPr>
            </w:pPr>
            <w:r w:rsidRPr="00A53463">
              <w:rPr>
                <w:i/>
                <w:spacing w:val="-10"/>
                <w:sz w:val="24"/>
              </w:rPr>
              <w:t>Döï kieán phöông aùn traû lôøi</w:t>
            </w:r>
          </w:p>
        </w:tc>
      </w:tr>
      <w:tr w:rsidR="00A909D7" w:rsidRPr="00A53463" w14:paraId="3F205D9B" w14:textId="77777777" w:rsidTr="008A5775">
        <w:tc>
          <w:tcPr>
            <w:tcW w:w="4375" w:type="dxa"/>
            <w:shd w:val="clear" w:color="auto" w:fill="auto"/>
          </w:tcPr>
          <w:p w14:paraId="55871DC1" w14:textId="77777777" w:rsidR="00A909D7" w:rsidRPr="00A53463" w:rsidRDefault="00A909D7" w:rsidP="008A5775">
            <w:pPr>
              <w:rPr>
                <w:spacing w:val="-10"/>
                <w:sz w:val="24"/>
              </w:rPr>
            </w:pPr>
            <w:r w:rsidRPr="00A53463">
              <w:rPr>
                <w:b/>
                <w:spacing w:val="-10"/>
                <w:sz w:val="24"/>
              </w:rPr>
              <w:t>Hoûi:</w:t>
            </w:r>
            <w:r w:rsidRPr="00A53463">
              <w:rPr>
                <w:spacing w:val="-10"/>
                <w:sz w:val="24"/>
              </w:rPr>
              <w:t xml:space="preserve">  </w:t>
            </w:r>
          </w:p>
          <w:p w14:paraId="3B8D5A44" w14:textId="77777777" w:rsidR="00A909D7" w:rsidRPr="00A53463" w:rsidRDefault="00A909D7" w:rsidP="008A5775">
            <w:pPr>
              <w:rPr>
                <w:spacing w:val="-10"/>
                <w:sz w:val="24"/>
              </w:rPr>
            </w:pPr>
            <w:r w:rsidRPr="00A53463">
              <w:rPr>
                <w:spacing w:val="-10"/>
                <w:sz w:val="24"/>
              </w:rPr>
              <w:t>HS1: +Theá naøo laø hai goùc ñoái ñænh? Neâu tính chaát hai goùc ñoái ñænh.</w:t>
            </w:r>
          </w:p>
          <w:p w14:paraId="38CCC4C9" w14:textId="77777777" w:rsidR="00A909D7" w:rsidRPr="00A53463" w:rsidRDefault="00A909D7" w:rsidP="008A5775">
            <w:pPr>
              <w:rPr>
                <w:spacing w:val="-10"/>
                <w:sz w:val="24"/>
              </w:rPr>
            </w:pPr>
            <w:r w:rsidRPr="00A53463">
              <w:rPr>
                <w:spacing w:val="-10"/>
                <w:sz w:val="24"/>
              </w:rPr>
              <w:t xml:space="preserve">+ Veõ </w:t>
            </w:r>
            <w:r w:rsidRPr="00A53463">
              <w:rPr>
                <w:noProof/>
                <w:spacing w:val="-10"/>
                <w:position w:val="-10"/>
                <w:sz w:val="24"/>
              </w:rPr>
              <w:drawing>
                <wp:inline distT="0" distB="0" distL="0" distR="0" wp14:anchorId="433FF3B6" wp14:editId="077552CE">
                  <wp:extent cx="647700" cy="24765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Pr="00A53463">
              <w:rPr>
                <w:spacing w:val="-10"/>
                <w:sz w:val="24"/>
              </w:rPr>
              <w:t xml:space="preserve">, Veõ goùc </w:t>
            </w:r>
            <w:r w:rsidRPr="00A53463">
              <w:rPr>
                <w:noProof/>
                <w:spacing w:val="-10"/>
                <w:position w:val="-10"/>
                <w:sz w:val="24"/>
              </w:rPr>
              <w:drawing>
                <wp:inline distT="0" distB="0" distL="0" distR="0" wp14:anchorId="3AF65977" wp14:editId="17D2FFA7">
                  <wp:extent cx="352425" cy="228600"/>
                  <wp:effectExtent l="0" t="0" r="9525"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A53463">
              <w:rPr>
                <w:spacing w:val="-10"/>
                <w:sz w:val="24"/>
              </w:rPr>
              <w:t xml:space="preserve"> ñoái ñænh vôùi </w:t>
            </w:r>
            <w:r w:rsidRPr="00A53463">
              <w:rPr>
                <w:noProof/>
                <w:spacing w:val="-10"/>
                <w:position w:val="-10"/>
                <w:sz w:val="24"/>
              </w:rPr>
              <w:drawing>
                <wp:inline distT="0" distB="0" distL="0" distR="0" wp14:anchorId="14A65FD8" wp14:editId="4DB7A175">
                  <wp:extent cx="295275" cy="247650"/>
                  <wp:effectExtent l="0" t="0" r="9525"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5275" cy="247650"/>
                          </a:xfrm>
                          <a:prstGeom prst="rect">
                            <a:avLst/>
                          </a:prstGeom>
                          <a:noFill/>
                          <a:ln>
                            <a:noFill/>
                          </a:ln>
                        </pic:spPr>
                      </pic:pic>
                    </a:graphicData>
                  </a:graphic>
                </wp:inline>
              </w:drawing>
            </w:r>
            <w:r w:rsidRPr="00A53463">
              <w:rPr>
                <w:spacing w:val="-10"/>
                <w:sz w:val="24"/>
              </w:rPr>
              <w:t>. Tính soá ño caùc goùc coøn laïi?</w:t>
            </w:r>
          </w:p>
          <w:p w14:paraId="22A623F2" w14:textId="77777777" w:rsidR="00A909D7" w:rsidRPr="00A53463" w:rsidRDefault="00A909D7" w:rsidP="008A5775">
            <w:pPr>
              <w:rPr>
                <w:spacing w:val="-10"/>
                <w:sz w:val="24"/>
              </w:rPr>
            </w:pPr>
          </w:p>
        </w:tc>
        <w:tc>
          <w:tcPr>
            <w:tcW w:w="5500" w:type="dxa"/>
            <w:shd w:val="clear" w:color="auto" w:fill="auto"/>
          </w:tcPr>
          <w:p w14:paraId="5ABDB4FB" w14:textId="77777777" w:rsidR="00A909D7" w:rsidRPr="00A53463" w:rsidRDefault="00A909D7" w:rsidP="008A5775">
            <w:pPr>
              <w:rPr>
                <w:b/>
                <w:spacing w:val="-10"/>
                <w:sz w:val="24"/>
              </w:rPr>
            </w:pPr>
            <w:r w:rsidRPr="00A53463">
              <w:rPr>
                <w:b/>
                <w:spacing w:val="-10"/>
                <w:sz w:val="24"/>
              </w:rPr>
              <w:t>Ñaùp:</w:t>
            </w:r>
          </w:p>
          <w:p w14:paraId="3AD4F89F" w14:textId="77777777" w:rsidR="00A909D7" w:rsidRPr="00A53463" w:rsidRDefault="00A909D7" w:rsidP="008A5775">
            <w:pPr>
              <w:rPr>
                <w:spacing w:val="-10"/>
                <w:sz w:val="24"/>
              </w:rPr>
            </w:pPr>
            <w:r>
              <w:rPr>
                <w:noProof/>
                <w:spacing w:val="-10"/>
                <w:sz w:val="24"/>
              </w:rPr>
              <w:object w:dxaOrig="1440" w:dyaOrig="1440" w14:anchorId="7BDA4713">
                <v:group id="_x0000_s1093" style="position:absolute;margin-left:169.85pt;margin-top:.1pt;width:97.75pt;height:74.45pt;z-index:251659264" coordorigin="8611,11229" coordsize="1955,1489">
                  <v:line id="_x0000_s1094" style="position:absolute" from="8611,11967" to="10523,11968"/>
                  <v:line id="_x0000_s1095" style="position:absolute" from="9566,11307" to="9567,12627"/>
                  <v:shape id="_x0000_s1096" style="position:absolute;left:9568;top:11845;width:113;height:113;mso-wrap-distance-left:9pt;mso-wrap-distance-top:0;mso-wrap-distance-right:9pt;mso-wrap-distance-bottom:0;v-text-anchor:top" coordsize="136,163" path="m,l136,r,163e" filled="f" fillcolor="black" strokeweight=".5pt">
                    <v:path arrowok="t"/>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97" type="#_x0000_t75" style="position:absolute;left:9398;top:11968;width:168;height:182">
                    <v:imagedata r:id="rId9" o:title=""/>
                  </v:shape>
                  <v:shape id="_x0000_s1098" type="#_x0000_t75" style="position:absolute;left:10426;top:11824;width:140;height:154">
                    <v:imagedata r:id="rId10" o:title=""/>
                  </v:shape>
                  <v:shape id="_x0000_s1099" type="#_x0000_t75" style="position:absolute;left:9568;top:11229;width:154;height:182">
                    <v:imagedata r:id="rId11" o:title=""/>
                  </v:shape>
                  <v:shape id="_x0000_s1100" type="#_x0000_t75" style="position:absolute;left:9558;top:12466;width:168;height:252">
                    <v:imagedata r:id="rId12" o:title=""/>
                  </v:shape>
                  <v:shape id="_x0000_s1101" type="#_x0000_t75" style="position:absolute;left:8616;top:11760;width:154;height:224">
                    <v:imagedata r:id="rId13" o:title=""/>
                  </v:shape>
                </v:group>
                <o:OLEObject Type="Embed" ProgID="Equation.DSMT4" ShapeID="_x0000_s1097" DrawAspect="Content" ObjectID="_1662794350" r:id="rId14"/>
                <o:OLEObject Type="Embed" ProgID="Equation.DSMT4" ShapeID="_x0000_s1098" DrawAspect="Content" ObjectID="_1662794351" r:id="rId15"/>
                <o:OLEObject Type="Embed" ProgID="Equation.DSMT4" ShapeID="_x0000_s1099" DrawAspect="Content" ObjectID="_1662794352" r:id="rId16"/>
                <o:OLEObject Type="Embed" ProgID="Equation.DSMT4" ShapeID="_x0000_s1100" DrawAspect="Content" ObjectID="_1662794353" r:id="rId17"/>
                <o:OLEObject Type="Embed" ProgID="Equation.DSMT4" ShapeID="_x0000_s1101" DrawAspect="Content" ObjectID="_1662794354" r:id="rId18"/>
              </w:object>
            </w:r>
            <w:r>
              <w:rPr>
                <w:noProof/>
                <w:spacing w:val="-10"/>
                <w:sz w:val="24"/>
              </w:rPr>
              <w:object w:dxaOrig="1440" w:dyaOrig="1440" w14:anchorId="7FE5968A">
                <v:shape id="_x0000_s1141" type="#_x0000_t75" style="position:absolute;margin-left:.85pt;margin-top:-.2pt;width:180pt;height:66.75pt;z-index:251664384">
                  <v:imagedata r:id="rId19" o:title=""/>
                </v:shape>
                <o:OLEObject Type="Embed" ProgID="Equation.DSMT4" ShapeID="_x0000_s1141" DrawAspect="Content" ObjectID="_1662794355" r:id="rId20"/>
              </w:object>
            </w:r>
          </w:p>
          <w:p w14:paraId="1752B3C5" w14:textId="77777777" w:rsidR="00A909D7" w:rsidRPr="00A53463" w:rsidRDefault="00A909D7" w:rsidP="008A5775">
            <w:pPr>
              <w:rPr>
                <w:spacing w:val="-10"/>
                <w:sz w:val="24"/>
              </w:rPr>
            </w:pPr>
          </w:p>
          <w:p w14:paraId="5AC75565" w14:textId="77777777" w:rsidR="00A909D7" w:rsidRPr="00A53463" w:rsidRDefault="00A909D7" w:rsidP="008A5775">
            <w:pPr>
              <w:rPr>
                <w:spacing w:val="-10"/>
                <w:sz w:val="24"/>
              </w:rPr>
            </w:pPr>
          </w:p>
          <w:p w14:paraId="2C23F2D0" w14:textId="77777777" w:rsidR="00A909D7" w:rsidRPr="00A53463" w:rsidRDefault="00A909D7" w:rsidP="008A5775">
            <w:pPr>
              <w:rPr>
                <w:spacing w:val="-10"/>
                <w:sz w:val="24"/>
              </w:rPr>
            </w:pPr>
          </w:p>
          <w:p w14:paraId="7A26D759" w14:textId="77777777" w:rsidR="00A909D7" w:rsidRPr="00A53463" w:rsidRDefault="00A909D7" w:rsidP="008A5775">
            <w:pPr>
              <w:rPr>
                <w:spacing w:val="-10"/>
                <w:sz w:val="24"/>
              </w:rPr>
            </w:pPr>
          </w:p>
        </w:tc>
      </w:tr>
    </w:tbl>
    <w:p w14:paraId="57B3C8EA" w14:textId="77777777" w:rsidR="00A909D7" w:rsidRPr="00A53463" w:rsidRDefault="00A909D7" w:rsidP="00A909D7">
      <w:pPr>
        <w:rPr>
          <w:spacing w:val="-10"/>
          <w:sz w:val="24"/>
        </w:rPr>
      </w:pPr>
    </w:p>
    <w:p w14:paraId="272FAF65" w14:textId="77777777" w:rsidR="00A909D7" w:rsidRPr="00A53463" w:rsidRDefault="00A909D7" w:rsidP="00A909D7">
      <w:pPr>
        <w:rPr>
          <w:spacing w:val="-10"/>
          <w:sz w:val="24"/>
        </w:rPr>
      </w:pPr>
      <w:r w:rsidRPr="00A53463">
        <w:rPr>
          <w:spacing w:val="-10"/>
          <w:sz w:val="24"/>
        </w:rPr>
        <w:tab/>
      </w:r>
      <w:r w:rsidRPr="00A53463">
        <w:rPr>
          <w:b/>
          <w:spacing w:val="-10"/>
          <w:sz w:val="24"/>
        </w:rPr>
        <w:t xml:space="preserve">3. </w:t>
      </w:r>
      <w:r w:rsidRPr="00A53463">
        <w:rPr>
          <w:b/>
          <w:spacing w:val="-10"/>
          <w:sz w:val="24"/>
          <w:u w:val="single"/>
        </w:rPr>
        <w:t>Giaûng baøi môùi</w:t>
      </w:r>
      <w:r w:rsidRPr="00A53463">
        <w:rPr>
          <w:b/>
          <w:spacing w:val="-10"/>
          <w:sz w:val="24"/>
        </w:rPr>
        <w:t xml:space="preserve">: </w:t>
      </w:r>
      <w:r w:rsidRPr="00A53463">
        <w:rPr>
          <w:spacing w:val="-10"/>
          <w:sz w:val="24"/>
        </w:rPr>
        <w:t>(36ph)</w:t>
      </w:r>
    </w:p>
    <w:p w14:paraId="6B688F3A" w14:textId="77777777" w:rsidR="00A909D7" w:rsidRPr="00A53463" w:rsidRDefault="00A909D7" w:rsidP="00A909D7">
      <w:pPr>
        <w:ind w:firstLine="720"/>
        <w:rPr>
          <w:spacing w:val="-10"/>
          <w:sz w:val="24"/>
        </w:rPr>
      </w:pPr>
      <w:r w:rsidRPr="00A53463">
        <w:rPr>
          <w:i/>
          <w:spacing w:val="-10"/>
          <w:sz w:val="24"/>
        </w:rPr>
        <w:t>* Giôùi thieäu baøi:</w:t>
      </w:r>
      <w:r w:rsidRPr="00A53463">
        <w:rPr>
          <w:b/>
          <w:spacing w:val="-10"/>
          <w:sz w:val="24"/>
        </w:rPr>
        <w:t xml:space="preserve"> </w:t>
      </w:r>
      <w:r w:rsidRPr="00A53463">
        <w:rPr>
          <w:spacing w:val="-10"/>
          <w:sz w:val="24"/>
        </w:rPr>
        <w:t>(01</w:t>
      </w:r>
      <w:proofErr w:type="gramStart"/>
      <w:r w:rsidRPr="00A53463">
        <w:rPr>
          <w:spacing w:val="-10"/>
          <w:sz w:val="24"/>
        </w:rPr>
        <w:t>ph)Theo</w:t>
      </w:r>
      <w:proofErr w:type="gramEnd"/>
      <w:r w:rsidRPr="00A53463">
        <w:rPr>
          <w:spacing w:val="-10"/>
          <w:sz w:val="24"/>
        </w:rPr>
        <w:t xml:space="preserve"> baøi kieåm tra ta coù hai ñöôøng thaúng </w:t>
      </w:r>
      <w:r w:rsidRPr="00A53463">
        <w:rPr>
          <w:noProof/>
          <w:spacing w:val="-10"/>
          <w:position w:val="-6"/>
          <w:sz w:val="24"/>
        </w:rPr>
        <w:drawing>
          <wp:inline distT="0" distB="0" distL="0" distR="0" wp14:anchorId="18B9E3FE" wp14:editId="2E6C3CA0">
            <wp:extent cx="209550" cy="200025"/>
            <wp:effectExtent l="0" t="0" r="0" b="952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A53463">
        <w:rPr>
          <w:spacing w:val="-10"/>
          <w:sz w:val="24"/>
        </w:rPr>
        <w:t xml:space="preserve">vaø </w:t>
      </w:r>
      <w:r w:rsidRPr="00A53463">
        <w:rPr>
          <w:noProof/>
          <w:spacing w:val="-10"/>
          <w:position w:val="-10"/>
          <w:sz w:val="24"/>
        </w:rPr>
        <w:drawing>
          <wp:inline distT="0" distB="0" distL="0" distR="0" wp14:anchorId="095E8631" wp14:editId="0A4EC4E5">
            <wp:extent cx="209550" cy="22860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09550" cy="228600"/>
                    </a:xfrm>
                    <a:prstGeom prst="rect">
                      <a:avLst/>
                    </a:prstGeom>
                    <a:noFill/>
                    <a:ln>
                      <a:noFill/>
                    </a:ln>
                  </pic:spPr>
                </pic:pic>
              </a:graphicData>
            </a:graphic>
          </wp:inline>
        </w:drawing>
      </w:r>
      <w:r w:rsidRPr="00A53463">
        <w:rPr>
          <w:spacing w:val="-10"/>
          <w:sz w:val="24"/>
        </w:rPr>
        <w:t xml:space="preserve"> vuoâng goùc vôùi nhau. Vaäy theá naøo laø hai ñöôøng thaúng vuoâng goùc vôùi nhau, caùch </w:t>
      </w:r>
      <w:proofErr w:type="gramStart"/>
      <w:r w:rsidRPr="00A53463">
        <w:rPr>
          <w:spacing w:val="-10"/>
          <w:sz w:val="24"/>
        </w:rPr>
        <w:t>veõ  chuùng</w:t>
      </w:r>
      <w:proofErr w:type="gramEnd"/>
      <w:r w:rsidRPr="00A53463">
        <w:rPr>
          <w:spacing w:val="-10"/>
          <w:sz w:val="24"/>
        </w:rPr>
        <w:t xml:space="preserve"> nhö theá naøo? Chuùng ta cuøng tìm hieåu trong tieát hoïc naøy</w:t>
      </w:r>
    </w:p>
    <w:p w14:paraId="254BA699" w14:textId="77777777" w:rsidR="00A909D7" w:rsidRPr="00A53463" w:rsidRDefault="00A909D7" w:rsidP="00A909D7">
      <w:pPr>
        <w:ind w:firstLine="720"/>
        <w:rPr>
          <w:spacing w:val="-10"/>
          <w:sz w:val="24"/>
        </w:rPr>
      </w:pPr>
      <w:r w:rsidRPr="00A53463">
        <w:rPr>
          <w:i/>
          <w:spacing w:val="-10"/>
          <w:sz w:val="24"/>
        </w:rPr>
        <w:t>* Tieán trình baøi daïy:</w:t>
      </w:r>
      <w:r w:rsidRPr="00A53463">
        <w:rPr>
          <w:spacing w:val="-10"/>
          <w:sz w:val="24"/>
        </w:rPr>
        <w:t xml:space="preserve"> (35ph)</w:t>
      </w:r>
    </w:p>
    <w:p w14:paraId="6242FF3E" w14:textId="77777777" w:rsidR="00A909D7" w:rsidRPr="00A53463" w:rsidRDefault="00A909D7" w:rsidP="00A909D7">
      <w:pPr>
        <w:rPr>
          <w:b/>
          <w:spacing w:val="-10"/>
          <w:sz w:val="24"/>
        </w:rPr>
      </w:pPr>
    </w:p>
    <w:tbl>
      <w:tblPr>
        <w:tblW w:w="9450" w:type="dxa"/>
        <w:tblInd w:w="108"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1E0" w:firstRow="1" w:lastRow="1" w:firstColumn="1" w:lastColumn="1" w:noHBand="0" w:noVBand="0"/>
      </w:tblPr>
      <w:tblGrid>
        <w:gridCol w:w="767"/>
        <w:gridCol w:w="2838"/>
        <w:gridCol w:w="2465"/>
        <w:gridCol w:w="3380"/>
      </w:tblGrid>
      <w:tr w:rsidR="00A909D7" w:rsidRPr="00A53463" w14:paraId="5E5CBDAE" w14:textId="77777777" w:rsidTr="008A5775">
        <w:tc>
          <w:tcPr>
            <w:tcW w:w="767" w:type="dxa"/>
            <w:tcBorders>
              <w:bottom w:val="single" w:sz="8" w:space="0" w:color="auto"/>
            </w:tcBorders>
            <w:shd w:val="clear" w:color="auto" w:fill="auto"/>
            <w:vAlign w:val="center"/>
          </w:tcPr>
          <w:p w14:paraId="3F46C830" w14:textId="77777777" w:rsidR="00A909D7" w:rsidRPr="00A53463" w:rsidRDefault="00A909D7" w:rsidP="008A5775">
            <w:pPr>
              <w:jc w:val="center"/>
              <w:rPr>
                <w:b/>
                <w:spacing w:val="-10"/>
                <w:sz w:val="24"/>
              </w:rPr>
            </w:pPr>
            <w:r w:rsidRPr="00A53463">
              <w:rPr>
                <w:b/>
                <w:spacing w:val="-10"/>
                <w:sz w:val="24"/>
              </w:rPr>
              <w:t>Thôøi gian</w:t>
            </w:r>
          </w:p>
        </w:tc>
        <w:tc>
          <w:tcPr>
            <w:tcW w:w="2838" w:type="dxa"/>
            <w:tcBorders>
              <w:bottom w:val="single" w:sz="8" w:space="0" w:color="auto"/>
            </w:tcBorders>
            <w:shd w:val="clear" w:color="auto" w:fill="auto"/>
            <w:vAlign w:val="center"/>
          </w:tcPr>
          <w:p w14:paraId="197AAB09" w14:textId="77777777" w:rsidR="00A909D7" w:rsidRPr="00A53463" w:rsidRDefault="00A909D7" w:rsidP="008A5775">
            <w:pPr>
              <w:jc w:val="center"/>
              <w:rPr>
                <w:b/>
                <w:spacing w:val="-10"/>
                <w:sz w:val="24"/>
              </w:rPr>
            </w:pPr>
            <w:r w:rsidRPr="00A53463">
              <w:rPr>
                <w:b/>
                <w:spacing w:val="-10"/>
                <w:sz w:val="24"/>
              </w:rPr>
              <w:t>Hoaït ñoäng cuûa giaùo vieân</w:t>
            </w:r>
          </w:p>
        </w:tc>
        <w:tc>
          <w:tcPr>
            <w:tcW w:w="2465" w:type="dxa"/>
            <w:tcBorders>
              <w:bottom w:val="single" w:sz="8" w:space="0" w:color="auto"/>
            </w:tcBorders>
            <w:shd w:val="clear" w:color="auto" w:fill="auto"/>
            <w:vAlign w:val="center"/>
          </w:tcPr>
          <w:p w14:paraId="12004AB2" w14:textId="77777777" w:rsidR="00A909D7" w:rsidRPr="00A53463" w:rsidRDefault="00A909D7" w:rsidP="008A5775">
            <w:pPr>
              <w:jc w:val="center"/>
              <w:rPr>
                <w:b/>
                <w:spacing w:val="-10"/>
                <w:sz w:val="24"/>
              </w:rPr>
            </w:pPr>
            <w:r w:rsidRPr="00A53463">
              <w:rPr>
                <w:b/>
                <w:spacing w:val="-10"/>
                <w:sz w:val="24"/>
              </w:rPr>
              <w:t>Hoaït ñoäng cuûa hoïc sinh</w:t>
            </w:r>
          </w:p>
        </w:tc>
        <w:tc>
          <w:tcPr>
            <w:tcW w:w="3380" w:type="dxa"/>
            <w:tcBorders>
              <w:bottom w:val="single" w:sz="8" w:space="0" w:color="auto"/>
            </w:tcBorders>
            <w:shd w:val="clear" w:color="auto" w:fill="auto"/>
            <w:vAlign w:val="center"/>
          </w:tcPr>
          <w:p w14:paraId="303E3AA6" w14:textId="77777777" w:rsidR="00A909D7" w:rsidRPr="00A53463" w:rsidRDefault="00A909D7" w:rsidP="008A5775">
            <w:pPr>
              <w:jc w:val="center"/>
              <w:rPr>
                <w:b/>
                <w:spacing w:val="-10"/>
                <w:sz w:val="24"/>
              </w:rPr>
            </w:pPr>
            <w:r w:rsidRPr="00A53463">
              <w:rPr>
                <w:b/>
                <w:spacing w:val="-10"/>
                <w:sz w:val="24"/>
              </w:rPr>
              <w:t>Noäi dung</w:t>
            </w:r>
          </w:p>
        </w:tc>
      </w:tr>
      <w:tr w:rsidR="00A909D7" w:rsidRPr="00A53463" w14:paraId="10177DB1" w14:textId="77777777" w:rsidTr="008A5775">
        <w:tc>
          <w:tcPr>
            <w:tcW w:w="767" w:type="dxa"/>
            <w:tcBorders>
              <w:top w:val="single" w:sz="8" w:space="0" w:color="auto"/>
              <w:bottom w:val="single" w:sz="8" w:space="0" w:color="auto"/>
            </w:tcBorders>
            <w:shd w:val="clear" w:color="auto" w:fill="auto"/>
          </w:tcPr>
          <w:p w14:paraId="26E5B213" w14:textId="77777777" w:rsidR="00A909D7" w:rsidRPr="00A53463" w:rsidRDefault="00A909D7" w:rsidP="008A5775">
            <w:pPr>
              <w:jc w:val="center"/>
              <w:rPr>
                <w:spacing w:val="-10"/>
                <w:sz w:val="24"/>
              </w:rPr>
            </w:pPr>
            <w:r w:rsidRPr="00A53463">
              <w:rPr>
                <w:spacing w:val="-10"/>
                <w:sz w:val="24"/>
              </w:rPr>
              <w:t>11ph</w:t>
            </w:r>
          </w:p>
        </w:tc>
        <w:tc>
          <w:tcPr>
            <w:tcW w:w="5303" w:type="dxa"/>
            <w:gridSpan w:val="2"/>
            <w:tcBorders>
              <w:top w:val="single" w:sz="8" w:space="0" w:color="auto"/>
              <w:bottom w:val="single" w:sz="8" w:space="0" w:color="auto"/>
            </w:tcBorders>
            <w:shd w:val="clear" w:color="auto" w:fill="auto"/>
          </w:tcPr>
          <w:p w14:paraId="54ED5207" w14:textId="77777777" w:rsidR="00A909D7" w:rsidRPr="00A53463" w:rsidRDefault="00A909D7" w:rsidP="008A5775">
            <w:pPr>
              <w:jc w:val="center"/>
              <w:rPr>
                <w:spacing w:val="-10"/>
                <w:sz w:val="24"/>
              </w:rPr>
            </w:pPr>
            <w:r w:rsidRPr="00A53463">
              <w:rPr>
                <w:b/>
                <w:spacing w:val="-10"/>
                <w:sz w:val="24"/>
                <w:u w:val="single"/>
              </w:rPr>
              <w:t>Hoaït ñoäng 1</w:t>
            </w:r>
            <w:r w:rsidRPr="00A53463">
              <w:rPr>
                <w:b/>
                <w:spacing w:val="-10"/>
                <w:sz w:val="24"/>
              </w:rPr>
              <w:t>: Theá naøo laø hai ñöôøng thaúng vuoâng goùc?</w:t>
            </w:r>
          </w:p>
        </w:tc>
        <w:tc>
          <w:tcPr>
            <w:tcW w:w="3380" w:type="dxa"/>
            <w:tcBorders>
              <w:top w:val="single" w:sz="8" w:space="0" w:color="auto"/>
              <w:bottom w:val="single" w:sz="8" w:space="0" w:color="auto"/>
            </w:tcBorders>
            <w:shd w:val="clear" w:color="auto" w:fill="auto"/>
          </w:tcPr>
          <w:p w14:paraId="2F70A931" w14:textId="77777777" w:rsidR="00A909D7" w:rsidRPr="00A53463" w:rsidRDefault="00A909D7" w:rsidP="008A5775">
            <w:pPr>
              <w:rPr>
                <w:b/>
                <w:spacing w:val="-10"/>
                <w:sz w:val="24"/>
              </w:rPr>
            </w:pPr>
            <w:r w:rsidRPr="00A53463">
              <w:rPr>
                <w:b/>
                <w:spacing w:val="-10"/>
                <w:sz w:val="24"/>
              </w:rPr>
              <w:t xml:space="preserve">1- </w:t>
            </w:r>
            <w:r w:rsidRPr="00A53463">
              <w:rPr>
                <w:b/>
                <w:spacing w:val="-10"/>
                <w:sz w:val="24"/>
                <w:u w:val="single"/>
              </w:rPr>
              <w:t>Theá naøo laø hai ñöôøng thaúng vuoâng goùc</w:t>
            </w:r>
            <w:r w:rsidRPr="00A53463">
              <w:rPr>
                <w:b/>
                <w:spacing w:val="-10"/>
                <w:sz w:val="24"/>
              </w:rPr>
              <w:t>?</w:t>
            </w:r>
          </w:p>
        </w:tc>
      </w:tr>
      <w:tr w:rsidR="00A909D7" w:rsidRPr="00A53463" w14:paraId="315CD6CB" w14:textId="77777777" w:rsidTr="008A5775">
        <w:tc>
          <w:tcPr>
            <w:tcW w:w="767" w:type="dxa"/>
            <w:tcBorders>
              <w:top w:val="single" w:sz="8" w:space="0" w:color="auto"/>
              <w:bottom w:val="nil"/>
              <w:right w:val="single" w:sz="4" w:space="0" w:color="auto"/>
            </w:tcBorders>
            <w:shd w:val="clear" w:color="auto" w:fill="auto"/>
          </w:tcPr>
          <w:p w14:paraId="703DAE50" w14:textId="77777777" w:rsidR="00A909D7" w:rsidRPr="00A53463" w:rsidRDefault="00A909D7" w:rsidP="008A5775">
            <w:pPr>
              <w:jc w:val="center"/>
              <w:rPr>
                <w:spacing w:val="-10"/>
                <w:sz w:val="24"/>
              </w:rPr>
            </w:pPr>
          </w:p>
        </w:tc>
        <w:tc>
          <w:tcPr>
            <w:tcW w:w="2838" w:type="dxa"/>
            <w:tcBorders>
              <w:top w:val="single" w:sz="8" w:space="0" w:color="auto"/>
              <w:left w:val="single" w:sz="4" w:space="0" w:color="auto"/>
              <w:bottom w:val="nil"/>
              <w:right w:val="single" w:sz="4" w:space="0" w:color="auto"/>
            </w:tcBorders>
            <w:shd w:val="clear" w:color="auto" w:fill="auto"/>
          </w:tcPr>
          <w:p w14:paraId="09552A0D" w14:textId="77777777" w:rsidR="00A909D7" w:rsidRPr="00A53463" w:rsidRDefault="00A909D7" w:rsidP="008A5775">
            <w:pPr>
              <w:rPr>
                <w:spacing w:val="-10"/>
                <w:sz w:val="24"/>
                <w:bdr w:val="single" w:sz="4" w:space="0" w:color="auto"/>
              </w:rPr>
            </w:pPr>
            <w:r w:rsidRPr="00A53463">
              <w:rPr>
                <w:spacing w:val="-10"/>
                <w:sz w:val="24"/>
              </w:rPr>
              <w:t xml:space="preserve">*GV cho HS laøm </w:t>
            </w:r>
            <w:r w:rsidRPr="00A53463">
              <w:rPr>
                <w:spacing w:val="-10"/>
                <w:sz w:val="24"/>
                <w:bdr w:val="single" w:sz="4" w:space="0" w:color="auto"/>
              </w:rPr>
              <w:t>?1</w:t>
            </w:r>
          </w:p>
          <w:p w14:paraId="233AF949" w14:textId="77777777" w:rsidR="00A909D7" w:rsidRPr="00A53463" w:rsidRDefault="00A909D7" w:rsidP="008A5775">
            <w:pPr>
              <w:rPr>
                <w:spacing w:val="-10"/>
                <w:sz w:val="24"/>
              </w:rPr>
            </w:pPr>
            <w:r w:rsidRPr="00A53463">
              <w:rPr>
                <w:spacing w:val="-10"/>
                <w:sz w:val="24"/>
              </w:rPr>
              <w:t>*</w:t>
            </w:r>
            <w:proofErr w:type="gramStart"/>
            <w:r w:rsidRPr="00A53463">
              <w:rPr>
                <w:spacing w:val="-10"/>
                <w:sz w:val="24"/>
              </w:rPr>
              <w:t>GV :Traõi</w:t>
            </w:r>
            <w:proofErr w:type="gramEnd"/>
            <w:r w:rsidRPr="00A53463">
              <w:rPr>
                <w:spacing w:val="-10"/>
                <w:sz w:val="24"/>
              </w:rPr>
              <w:t xml:space="preserve"> phaúng giaáy ñaõ gaáp roài duøng thöôùc vaø buùt veõ caùc ñöôøng thaúng theo neáp gaáp vaø caùc goùc taïo thaønh bôûi caùc neáp gaáp ñoù.</w:t>
            </w:r>
          </w:p>
          <w:p w14:paraId="287A20B7" w14:textId="77777777" w:rsidR="00A909D7" w:rsidRPr="00A53463" w:rsidRDefault="00A909D7" w:rsidP="008A5775">
            <w:pPr>
              <w:rPr>
                <w:spacing w:val="-10"/>
                <w:sz w:val="24"/>
              </w:rPr>
            </w:pPr>
            <w:r w:rsidRPr="00A53463">
              <w:rPr>
                <w:b/>
                <w:spacing w:val="-10"/>
                <w:sz w:val="24"/>
              </w:rPr>
              <w:lastRenderedPageBreak/>
              <w:t>Hoûi:</w:t>
            </w:r>
            <w:r w:rsidRPr="00A53463">
              <w:rPr>
                <w:spacing w:val="-10"/>
                <w:sz w:val="24"/>
              </w:rPr>
              <w:t xml:space="preserve"> Vaäy theá naøo laø hai ñöôøng thaúng vuoâng goùc?</w:t>
            </w:r>
          </w:p>
          <w:p w14:paraId="7045D2FC" w14:textId="77777777" w:rsidR="00A909D7" w:rsidRPr="00A53463" w:rsidRDefault="00A909D7" w:rsidP="008A5775">
            <w:pPr>
              <w:rPr>
                <w:spacing w:val="-10"/>
                <w:sz w:val="24"/>
              </w:rPr>
            </w:pPr>
            <w:r w:rsidRPr="00A53463">
              <w:rPr>
                <w:spacing w:val="-10"/>
                <w:sz w:val="24"/>
              </w:rPr>
              <w:t>*GV giôùi thieäu kyù hieäu hai ñöôøng thaúng vuoâng goùc.</w:t>
            </w:r>
          </w:p>
          <w:p w14:paraId="41BC0AD4" w14:textId="77777777" w:rsidR="00A909D7" w:rsidRPr="00A53463" w:rsidRDefault="00A909D7" w:rsidP="008A5775">
            <w:pPr>
              <w:rPr>
                <w:spacing w:val="-10"/>
                <w:sz w:val="24"/>
              </w:rPr>
            </w:pPr>
            <w:r w:rsidRPr="00A53463">
              <w:rPr>
                <w:spacing w:val="-10"/>
                <w:sz w:val="24"/>
              </w:rPr>
              <w:t xml:space="preserve">*GV duøng baûng phuï toå chöùc HS nhaän daïng hai </w:t>
            </w:r>
            <w:proofErr w:type="gramStart"/>
            <w:r w:rsidRPr="00A53463">
              <w:rPr>
                <w:spacing w:val="-10"/>
                <w:sz w:val="24"/>
              </w:rPr>
              <w:t>ñöôøng  thaúng</w:t>
            </w:r>
            <w:proofErr w:type="gramEnd"/>
            <w:r w:rsidRPr="00A53463">
              <w:rPr>
                <w:spacing w:val="-10"/>
                <w:sz w:val="24"/>
              </w:rPr>
              <w:t xml:space="preserve"> vuoâng goùc.</w:t>
            </w:r>
          </w:p>
        </w:tc>
        <w:tc>
          <w:tcPr>
            <w:tcW w:w="2465" w:type="dxa"/>
            <w:tcBorders>
              <w:top w:val="single" w:sz="8" w:space="0" w:color="auto"/>
              <w:left w:val="single" w:sz="4" w:space="0" w:color="auto"/>
              <w:bottom w:val="nil"/>
            </w:tcBorders>
            <w:shd w:val="clear" w:color="auto" w:fill="auto"/>
          </w:tcPr>
          <w:p w14:paraId="65F83577" w14:textId="77777777" w:rsidR="00A909D7" w:rsidRPr="00A53463" w:rsidRDefault="00A909D7" w:rsidP="008A5775">
            <w:pPr>
              <w:rPr>
                <w:spacing w:val="-10"/>
                <w:sz w:val="24"/>
              </w:rPr>
            </w:pPr>
            <w:r w:rsidRPr="00A53463">
              <w:rPr>
                <w:spacing w:val="-10"/>
                <w:sz w:val="24"/>
              </w:rPr>
              <w:lastRenderedPageBreak/>
              <w:t>-HS caû lôùp laøm theo.</w:t>
            </w:r>
          </w:p>
          <w:p w14:paraId="7E27F6E2" w14:textId="77777777" w:rsidR="00A909D7" w:rsidRPr="00A53463" w:rsidRDefault="00A909D7" w:rsidP="008A5775">
            <w:pPr>
              <w:rPr>
                <w:spacing w:val="-10"/>
                <w:sz w:val="24"/>
              </w:rPr>
            </w:pPr>
            <w:r w:rsidRPr="00A53463">
              <w:rPr>
                <w:spacing w:val="-10"/>
                <w:sz w:val="24"/>
              </w:rPr>
              <w:t>HS: Caùc neáp gaáp laø hình aûnh cuûa hai ñöôøng thaúng vuoâng goùc vaø boán goùc taïo thaønh ñeàu laø goùc vuoâng.</w:t>
            </w:r>
          </w:p>
          <w:p w14:paraId="5E374871" w14:textId="77777777" w:rsidR="00A909D7" w:rsidRPr="00A53463" w:rsidRDefault="00A909D7" w:rsidP="008A5775">
            <w:pPr>
              <w:rPr>
                <w:spacing w:val="-10"/>
                <w:sz w:val="24"/>
              </w:rPr>
            </w:pPr>
          </w:p>
          <w:p w14:paraId="09E2F923" w14:textId="77777777" w:rsidR="00A909D7" w:rsidRPr="00A53463" w:rsidRDefault="00A909D7" w:rsidP="008A5775">
            <w:pPr>
              <w:rPr>
                <w:b/>
                <w:spacing w:val="-10"/>
                <w:sz w:val="24"/>
              </w:rPr>
            </w:pPr>
            <w:r w:rsidRPr="00A53463">
              <w:rPr>
                <w:b/>
                <w:spacing w:val="-10"/>
                <w:sz w:val="24"/>
              </w:rPr>
              <w:t>Ñaùp:</w:t>
            </w:r>
            <w:r w:rsidRPr="00A53463">
              <w:rPr>
                <w:spacing w:val="-10"/>
                <w:sz w:val="24"/>
              </w:rPr>
              <w:t xml:space="preserve">  HS ñöùng taïi choã traû lôøi.</w:t>
            </w:r>
          </w:p>
          <w:p w14:paraId="637C5E46" w14:textId="77777777" w:rsidR="00A909D7" w:rsidRPr="00A53463" w:rsidRDefault="00A909D7" w:rsidP="008A5775">
            <w:pPr>
              <w:rPr>
                <w:spacing w:val="-10"/>
                <w:sz w:val="24"/>
              </w:rPr>
            </w:pPr>
          </w:p>
          <w:p w14:paraId="353983DD" w14:textId="77777777" w:rsidR="00A909D7" w:rsidRPr="00A53463" w:rsidRDefault="00A909D7" w:rsidP="008A5775">
            <w:pPr>
              <w:rPr>
                <w:spacing w:val="-10"/>
                <w:sz w:val="24"/>
              </w:rPr>
            </w:pPr>
          </w:p>
          <w:p w14:paraId="7A84865B" w14:textId="77777777" w:rsidR="00A909D7" w:rsidRPr="00A53463" w:rsidRDefault="00A909D7" w:rsidP="008A5775">
            <w:pPr>
              <w:rPr>
                <w:spacing w:val="-10"/>
                <w:sz w:val="24"/>
              </w:rPr>
            </w:pPr>
            <w:r w:rsidRPr="00A53463">
              <w:rPr>
                <w:spacing w:val="-10"/>
                <w:sz w:val="24"/>
              </w:rPr>
              <w:t>*HS nhaän daïng</w:t>
            </w:r>
          </w:p>
          <w:p w14:paraId="49233F6E" w14:textId="77777777" w:rsidR="00A909D7" w:rsidRPr="00A53463" w:rsidRDefault="00A909D7" w:rsidP="008A5775">
            <w:pPr>
              <w:rPr>
                <w:spacing w:val="-10"/>
                <w:sz w:val="24"/>
              </w:rPr>
            </w:pPr>
          </w:p>
          <w:p w14:paraId="684527DD" w14:textId="77777777" w:rsidR="00A909D7" w:rsidRPr="00A53463" w:rsidRDefault="00A909D7" w:rsidP="008A5775">
            <w:pPr>
              <w:rPr>
                <w:spacing w:val="-10"/>
                <w:sz w:val="24"/>
              </w:rPr>
            </w:pPr>
          </w:p>
        </w:tc>
        <w:tc>
          <w:tcPr>
            <w:tcW w:w="3380" w:type="dxa"/>
            <w:tcBorders>
              <w:top w:val="single" w:sz="8" w:space="0" w:color="auto"/>
              <w:bottom w:val="nil"/>
            </w:tcBorders>
            <w:shd w:val="clear" w:color="auto" w:fill="auto"/>
          </w:tcPr>
          <w:p w14:paraId="40173F5F" w14:textId="77777777" w:rsidR="00A909D7" w:rsidRPr="00A53463" w:rsidRDefault="00A909D7" w:rsidP="008A5775">
            <w:pPr>
              <w:rPr>
                <w:spacing w:val="-10"/>
                <w:sz w:val="24"/>
              </w:rPr>
            </w:pPr>
            <w:r>
              <w:rPr>
                <w:b/>
                <w:noProof/>
                <w:spacing w:val="-10"/>
                <w:sz w:val="24"/>
              </w:rPr>
              <w:lastRenderedPageBreak/>
              <w:object w:dxaOrig="1440" w:dyaOrig="1440" w14:anchorId="25CD290A">
                <v:group id="_x0000_s1132" style="position:absolute;margin-left:16.6pt;margin-top:2.65pt;width:97.75pt;height:74.45pt;z-index:251663360;mso-position-horizontal-relative:text;mso-position-vertical-relative:text" coordorigin="8611,11229" coordsize="1955,1489">
                  <v:line id="_x0000_s1133" style="position:absolute" from="8611,11967" to="10523,11968"/>
                  <v:line id="_x0000_s1134" style="position:absolute" from="9566,11307" to="9567,12627"/>
                  <v:shape id="_x0000_s1135" style="position:absolute;left:9568;top:11845;width:113;height:113;mso-wrap-distance-left:9pt;mso-wrap-distance-top:0;mso-wrap-distance-right:9pt;mso-wrap-distance-bottom:0;v-text-anchor:top" coordsize="136,163" path="m,l136,r,163e" filled="f" fillcolor="black" strokeweight=".5pt">
                    <v:path arrowok="t"/>
                  </v:shape>
                  <v:shape id="_x0000_s1136" type="#_x0000_t75" style="position:absolute;left:9398;top:11968;width:168;height:182">
                    <v:imagedata r:id="rId9" o:title=""/>
                  </v:shape>
                  <v:shape id="_x0000_s1137" type="#_x0000_t75" style="position:absolute;left:10426;top:11824;width:140;height:154">
                    <v:imagedata r:id="rId10" o:title=""/>
                  </v:shape>
                  <v:shape id="_x0000_s1138" type="#_x0000_t75" style="position:absolute;left:9568;top:11229;width:154;height:182">
                    <v:imagedata r:id="rId11" o:title=""/>
                  </v:shape>
                  <v:shape id="_x0000_s1139" type="#_x0000_t75" style="position:absolute;left:9558;top:12466;width:168;height:252">
                    <v:imagedata r:id="rId12" o:title=""/>
                  </v:shape>
                  <v:shape id="_x0000_s1140" type="#_x0000_t75" style="position:absolute;left:8616;top:11760;width:154;height:224">
                    <v:imagedata r:id="rId13" o:title=""/>
                  </v:shape>
                </v:group>
                <o:OLEObject Type="Embed" ProgID="Equation.DSMT4" ShapeID="_x0000_s1136" DrawAspect="Content" ObjectID="_1662794356" r:id="rId23"/>
                <o:OLEObject Type="Embed" ProgID="Equation.DSMT4" ShapeID="_x0000_s1137" DrawAspect="Content" ObjectID="_1662794357" r:id="rId24"/>
                <o:OLEObject Type="Embed" ProgID="Equation.DSMT4" ShapeID="_x0000_s1138" DrawAspect="Content" ObjectID="_1662794358" r:id="rId25"/>
                <o:OLEObject Type="Embed" ProgID="Equation.DSMT4" ShapeID="_x0000_s1139" DrawAspect="Content" ObjectID="_1662794359" r:id="rId26"/>
                <o:OLEObject Type="Embed" ProgID="Equation.DSMT4" ShapeID="_x0000_s1140" DrawAspect="Content" ObjectID="_1662794360" r:id="rId27"/>
              </w:object>
            </w:r>
          </w:p>
          <w:p w14:paraId="56E7038A" w14:textId="77777777" w:rsidR="00A909D7" w:rsidRPr="00A53463" w:rsidRDefault="00A909D7" w:rsidP="008A5775">
            <w:pPr>
              <w:rPr>
                <w:spacing w:val="-10"/>
                <w:sz w:val="24"/>
              </w:rPr>
            </w:pPr>
          </w:p>
          <w:p w14:paraId="777FB1C7" w14:textId="77777777" w:rsidR="00A909D7" w:rsidRPr="00A53463" w:rsidRDefault="00A909D7" w:rsidP="008A5775">
            <w:pPr>
              <w:rPr>
                <w:spacing w:val="-10"/>
                <w:sz w:val="24"/>
              </w:rPr>
            </w:pPr>
          </w:p>
          <w:p w14:paraId="78D407AA" w14:textId="77777777" w:rsidR="00A909D7" w:rsidRPr="00A53463" w:rsidRDefault="00A909D7" w:rsidP="008A5775">
            <w:pPr>
              <w:rPr>
                <w:spacing w:val="-10"/>
                <w:sz w:val="24"/>
              </w:rPr>
            </w:pPr>
          </w:p>
          <w:p w14:paraId="79370602" w14:textId="77777777" w:rsidR="00A909D7" w:rsidRPr="00A53463" w:rsidRDefault="00A909D7" w:rsidP="008A5775">
            <w:pPr>
              <w:rPr>
                <w:spacing w:val="-10"/>
                <w:sz w:val="24"/>
              </w:rPr>
            </w:pPr>
          </w:p>
          <w:p w14:paraId="4EEE614E" w14:textId="77777777" w:rsidR="00A909D7" w:rsidRPr="00A53463" w:rsidRDefault="00A909D7" w:rsidP="008A5775">
            <w:pPr>
              <w:rPr>
                <w:spacing w:val="-10"/>
                <w:sz w:val="24"/>
              </w:rPr>
            </w:pPr>
          </w:p>
          <w:p w14:paraId="2A17BA70" w14:textId="77777777" w:rsidR="00A909D7" w:rsidRPr="00A53463" w:rsidRDefault="00A909D7" w:rsidP="008A5775">
            <w:pPr>
              <w:rPr>
                <w:spacing w:val="-10"/>
                <w:sz w:val="24"/>
              </w:rPr>
            </w:pPr>
            <w:r w:rsidRPr="00A53463">
              <w:rPr>
                <w:spacing w:val="-10"/>
                <w:sz w:val="24"/>
              </w:rPr>
              <w:lastRenderedPageBreak/>
              <w:t>Hai ñöôøng thaúng</w:t>
            </w:r>
            <w:r w:rsidRPr="00A53463">
              <w:rPr>
                <w:noProof/>
                <w:spacing w:val="-10"/>
                <w:position w:val="-6"/>
                <w:sz w:val="24"/>
              </w:rPr>
              <w:drawing>
                <wp:inline distT="0" distB="0" distL="0" distR="0" wp14:anchorId="0AE4366C" wp14:editId="70088DAC">
                  <wp:extent cx="209550" cy="200025"/>
                  <wp:effectExtent l="0" t="0" r="0" b="9525"/>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A53463">
              <w:rPr>
                <w:spacing w:val="-10"/>
                <w:sz w:val="24"/>
              </w:rPr>
              <w:t>,</w:t>
            </w:r>
            <w:r w:rsidRPr="00A53463">
              <w:rPr>
                <w:noProof/>
                <w:spacing w:val="-10"/>
                <w:position w:val="-10"/>
                <w:sz w:val="24"/>
              </w:rPr>
              <w:drawing>
                <wp:inline distT="0" distB="0" distL="0" distR="0" wp14:anchorId="132FE16B" wp14:editId="2EE788EF">
                  <wp:extent cx="209550" cy="22860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09550" cy="228600"/>
                          </a:xfrm>
                          <a:prstGeom prst="rect">
                            <a:avLst/>
                          </a:prstGeom>
                          <a:noFill/>
                          <a:ln>
                            <a:noFill/>
                          </a:ln>
                        </pic:spPr>
                      </pic:pic>
                    </a:graphicData>
                  </a:graphic>
                </wp:inline>
              </w:drawing>
            </w:r>
            <w:r w:rsidRPr="00A53463">
              <w:rPr>
                <w:spacing w:val="-10"/>
                <w:sz w:val="24"/>
              </w:rPr>
              <w:t xml:space="preserve"> caét nhau vaø trong caùc goùc taïo thaønh coù moät goùc vuoâng ñöôïc goïi laø hai ñöôøng thaúng vuoâng goùc vaø ñöôïc kyù hieäu laø </w:t>
            </w:r>
            <w:r w:rsidRPr="00A53463">
              <w:rPr>
                <w:noProof/>
                <w:spacing w:val="-10"/>
                <w:position w:val="-6"/>
                <w:sz w:val="24"/>
              </w:rPr>
              <w:drawing>
                <wp:inline distT="0" distB="0" distL="0" distR="0" wp14:anchorId="037D021C" wp14:editId="6DC69202">
                  <wp:extent cx="209550" cy="200025"/>
                  <wp:effectExtent l="0" t="0" r="0" b="9525"/>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A53463">
              <w:rPr>
                <w:noProof/>
                <w:spacing w:val="-10"/>
                <w:position w:val="-4"/>
                <w:sz w:val="24"/>
              </w:rPr>
              <w:drawing>
                <wp:inline distT="0" distB="0" distL="0" distR="0" wp14:anchorId="75DC4C83" wp14:editId="1F702C1D">
                  <wp:extent cx="152400" cy="161925"/>
                  <wp:effectExtent l="0" t="0" r="0" b="9525"/>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A53463">
              <w:rPr>
                <w:noProof/>
                <w:spacing w:val="-10"/>
                <w:position w:val="-10"/>
                <w:sz w:val="24"/>
              </w:rPr>
              <w:drawing>
                <wp:inline distT="0" distB="0" distL="0" distR="0" wp14:anchorId="2D590504" wp14:editId="4B2231EF">
                  <wp:extent cx="209550" cy="2286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09550" cy="228600"/>
                          </a:xfrm>
                          <a:prstGeom prst="rect">
                            <a:avLst/>
                          </a:prstGeom>
                          <a:noFill/>
                          <a:ln>
                            <a:noFill/>
                          </a:ln>
                        </pic:spPr>
                      </pic:pic>
                    </a:graphicData>
                  </a:graphic>
                </wp:inline>
              </w:drawing>
            </w:r>
            <w:r w:rsidRPr="00A53463">
              <w:rPr>
                <w:spacing w:val="-10"/>
                <w:sz w:val="24"/>
              </w:rPr>
              <w:t>.</w:t>
            </w:r>
          </w:p>
          <w:p w14:paraId="6B583101" w14:textId="77777777" w:rsidR="00A909D7" w:rsidRPr="00A53463" w:rsidRDefault="00A909D7" w:rsidP="008A5775">
            <w:pPr>
              <w:rPr>
                <w:spacing w:val="-10"/>
                <w:sz w:val="24"/>
              </w:rPr>
            </w:pPr>
          </w:p>
        </w:tc>
      </w:tr>
      <w:tr w:rsidR="00A909D7" w:rsidRPr="00A53463" w14:paraId="4367A900" w14:textId="77777777" w:rsidTr="008A5775">
        <w:tc>
          <w:tcPr>
            <w:tcW w:w="767" w:type="dxa"/>
            <w:tcBorders>
              <w:top w:val="nil"/>
              <w:bottom w:val="single" w:sz="8" w:space="0" w:color="auto"/>
            </w:tcBorders>
            <w:shd w:val="clear" w:color="auto" w:fill="auto"/>
          </w:tcPr>
          <w:p w14:paraId="51A90515" w14:textId="77777777" w:rsidR="00A909D7" w:rsidRPr="00A53463" w:rsidRDefault="00A909D7" w:rsidP="008A5775">
            <w:pPr>
              <w:jc w:val="center"/>
              <w:rPr>
                <w:spacing w:val="-10"/>
                <w:sz w:val="24"/>
              </w:rPr>
            </w:pPr>
          </w:p>
        </w:tc>
        <w:tc>
          <w:tcPr>
            <w:tcW w:w="2838" w:type="dxa"/>
            <w:tcBorders>
              <w:top w:val="nil"/>
              <w:bottom w:val="single" w:sz="8" w:space="0" w:color="auto"/>
            </w:tcBorders>
            <w:shd w:val="clear" w:color="auto" w:fill="auto"/>
          </w:tcPr>
          <w:p w14:paraId="5C34E093" w14:textId="77777777" w:rsidR="00A909D7" w:rsidRPr="00A53463" w:rsidRDefault="00A909D7" w:rsidP="008A5775">
            <w:pPr>
              <w:rPr>
                <w:b/>
                <w:spacing w:val="-10"/>
                <w:sz w:val="24"/>
              </w:rPr>
            </w:pPr>
            <w:r w:rsidRPr="00A53463">
              <w:rPr>
                <w:b/>
                <w:spacing w:val="-10"/>
                <w:sz w:val="24"/>
              </w:rPr>
              <w:t>Hoûi:</w:t>
            </w:r>
            <w:r w:rsidRPr="00A53463">
              <w:rPr>
                <w:spacing w:val="-10"/>
                <w:sz w:val="24"/>
              </w:rPr>
              <w:t xml:space="preserve"> Cuûng coá: Baøi 12 (86) SGK</w:t>
            </w:r>
          </w:p>
        </w:tc>
        <w:tc>
          <w:tcPr>
            <w:tcW w:w="2465" w:type="dxa"/>
            <w:tcBorders>
              <w:top w:val="nil"/>
              <w:bottom w:val="single" w:sz="8" w:space="0" w:color="auto"/>
            </w:tcBorders>
            <w:shd w:val="clear" w:color="auto" w:fill="auto"/>
          </w:tcPr>
          <w:p w14:paraId="73986175" w14:textId="77777777" w:rsidR="00A909D7" w:rsidRPr="00A53463" w:rsidRDefault="00A909D7" w:rsidP="008A5775">
            <w:pPr>
              <w:rPr>
                <w:b/>
                <w:spacing w:val="-10"/>
                <w:sz w:val="24"/>
              </w:rPr>
            </w:pPr>
            <w:r w:rsidRPr="00A53463">
              <w:rPr>
                <w:b/>
                <w:spacing w:val="-10"/>
                <w:sz w:val="24"/>
              </w:rPr>
              <w:t xml:space="preserve">Ñaùp: </w:t>
            </w:r>
            <w:r w:rsidRPr="00A53463">
              <w:rPr>
                <w:spacing w:val="-10"/>
                <w:sz w:val="24"/>
              </w:rPr>
              <w:t xml:space="preserve"> HS laøm baøi 12.</w:t>
            </w:r>
          </w:p>
        </w:tc>
        <w:tc>
          <w:tcPr>
            <w:tcW w:w="3380" w:type="dxa"/>
            <w:tcBorders>
              <w:top w:val="nil"/>
              <w:bottom w:val="single" w:sz="8" w:space="0" w:color="auto"/>
            </w:tcBorders>
            <w:shd w:val="clear" w:color="auto" w:fill="auto"/>
          </w:tcPr>
          <w:p w14:paraId="37DFC196" w14:textId="77777777" w:rsidR="00A909D7" w:rsidRPr="00A53463" w:rsidRDefault="00A909D7" w:rsidP="008A5775">
            <w:pPr>
              <w:rPr>
                <w:spacing w:val="-10"/>
                <w:sz w:val="24"/>
              </w:rPr>
            </w:pPr>
            <w:r w:rsidRPr="00A53463">
              <w:rPr>
                <w:b/>
                <w:spacing w:val="-10"/>
                <w:sz w:val="24"/>
              </w:rPr>
              <w:t>Baøi 12(86):</w:t>
            </w:r>
          </w:p>
          <w:p w14:paraId="1E12698B" w14:textId="77777777" w:rsidR="00A909D7" w:rsidRPr="00A53463" w:rsidRDefault="00A909D7" w:rsidP="008A5775">
            <w:pPr>
              <w:rPr>
                <w:b/>
                <w:spacing w:val="-10"/>
                <w:sz w:val="24"/>
              </w:rPr>
            </w:pPr>
            <w:r w:rsidRPr="00A53463">
              <w:rPr>
                <w:spacing w:val="-10"/>
                <w:sz w:val="24"/>
              </w:rPr>
              <w:t>a) Ñuùng, Sai</w:t>
            </w:r>
          </w:p>
        </w:tc>
      </w:tr>
      <w:tr w:rsidR="00A909D7" w:rsidRPr="00A53463" w14:paraId="72E41E6C" w14:textId="77777777" w:rsidTr="008A5775">
        <w:tc>
          <w:tcPr>
            <w:tcW w:w="767" w:type="dxa"/>
            <w:tcBorders>
              <w:top w:val="single" w:sz="8" w:space="0" w:color="auto"/>
              <w:bottom w:val="single" w:sz="8" w:space="0" w:color="auto"/>
            </w:tcBorders>
            <w:shd w:val="clear" w:color="auto" w:fill="auto"/>
          </w:tcPr>
          <w:p w14:paraId="7ACB44FB" w14:textId="77777777" w:rsidR="00A909D7" w:rsidRPr="00A53463" w:rsidRDefault="00A909D7" w:rsidP="008A5775">
            <w:pPr>
              <w:jc w:val="center"/>
              <w:rPr>
                <w:spacing w:val="-10"/>
                <w:sz w:val="24"/>
              </w:rPr>
            </w:pPr>
            <w:r w:rsidRPr="00A53463">
              <w:rPr>
                <w:spacing w:val="-10"/>
                <w:sz w:val="24"/>
              </w:rPr>
              <w:t>12ph</w:t>
            </w:r>
          </w:p>
        </w:tc>
        <w:tc>
          <w:tcPr>
            <w:tcW w:w="5303" w:type="dxa"/>
            <w:gridSpan w:val="2"/>
            <w:tcBorders>
              <w:top w:val="single" w:sz="8" w:space="0" w:color="auto"/>
              <w:bottom w:val="single" w:sz="8" w:space="0" w:color="auto"/>
            </w:tcBorders>
            <w:shd w:val="clear" w:color="auto" w:fill="auto"/>
          </w:tcPr>
          <w:p w14:paraId="6322452C" w14:textId="77777777" w:rsidR="00A909D7" w:rsidRPr="00A53463" w:rsidRDefault="00A909D7" w:rsidP="008A5775">
            <w:pPr>
              <w:jc w:val="center"/>
              <w:rPr>
                <w:spacing w:val="-10"/>
                <w:sz w:val="24"/>
              </w:rPr>
            </w:pPr>
            <w:r w:rsidRPr="00A53463">
              <w:rPr>
                <w:b/>
                <w:spacing w:val="-10"/>
                <w:sz w:val="24"/>
                <w:u w:val="single"/>
              </w:rPr>
              <w:t>Hoaït ñoäng 2</w:t>
            </w:r>
            <w:r w:rsidRPr="00A53463">
              <w:rPr>
                <w:b/>
                <w:spacing w:val="-10"/>
                <w:sz w:val="24"/>
              </w:rPr>
              <w:t>: Veõ hai ñöôøng thaúng vuoâng goùc</w:t>
            </w:r>
          </w:p>
        </w:tc>
        <w:tc>
          <w:tcPr>
            <w:tcW w:w="3380" w:type="dxa"/>
            <w:tcBorders>
              <w:top w:val="single" w:sz="8" w:space="0" w:color="auto"/>
              <w:bottom w:val="single" w:sz="8" w:space="0" w:color="auto"/>
            </w:tcBorders>
            <w:shd w:val="clear" w:color="auto" w:fill="auto"/>
          </w:tcPr>
          <w:p w14:paraId="34C489B8" w14:textId="77777777" w:rsidR="00A909D7" w:rsidRPr="00A53463" w:rsidRDefault="00A909D7" w:rsidP="008A5775">
            <w:pPr>
              <w:rPr>
                <w:b/>
                <w:spacing w:val="-10"/>
                <w:sz w:val="24"/>
              </w:rPr>
            </w:pPr>
            <w:r w:rsidRPr="00A53463">
              <w:rPr>
                <w:b/>
                <w:spacing w:val="-10"/>
                <w:sz w:val="24"/>
              </w:rPr>
              <w:t xml:space="preserve">2- </w:t>
            </w:r>
            <w:r w:rsidRPr="00A53463">
              <w:rPr>
                <w:b/>
                <w:spacing w:val="-10"/>
                <w:sz w:val="24"/>
                <w:u w:val="single"/>
              </w:rPr>
              <w:t>Veõ hai ñöôøng thaúng vuoâng goùc</w:t>
            </w:r>
          </w:p>
        </w:tc>
      </w:tr>
      <w:tr w:rsidR="00A909D7" w:rsidRPr="00A53463" w14:paraId="73E4886F" w14:textId="77777777" w:rsidTr="008A5775">
        <w:tc>
          <w:tcPr>
            <w:tcW w:w="767" w:type="dxa"/>
            <w:tcBorders>
              <w:top w:val="single" w:sz="8" w:space="0" w:color="auto"/>
              <w:bottom w:val="single" w:sz="8" w:space="0" w:color="auto"/>
            </w:tcBorders>
            <w:shd w:val="clear" w:color="auto" w:fill="auto"/>
          </w:tcPr>
          <w:p w14:paraId="3470197C" w14:textId="77777777" w:rsidR="00A909D7" w:rsidRPr="00A53463" w:rsidRDefault="00A909D7" w:rsidP="008A5775">
            <w:pPr>
              <w:jc w:val="center"/>
              <w:rPr>
                <w:spacing w:val="-10"/>
                <w:sz w:val="24"/>
              </w:rPr>
            </w:pPr>
          </w:p>
        </w:tc>
        <w:tc>
          <w:tcPr>
            <w:tcW w:w="2838" w:type="dxa"/>
            <w:tcBorders>
              <w:top w:val="single" w:sz="8" w:space="0" w:color="auto"/>
              <w:bottom w:val="single" w:sz="8" w:space="0" w:color="auto"/>
            </w:tcBorders>
            <w:shd w:val="clear" w:color="auto" w:fill="auto"/>
          </w:tcPr>
          <w:p w14:paraId="4B8E7473" w14:textId="77777777" w:rsidR="00A909D7" w:rsidRPr="00A53463" w:rsidRDefault="00A909D7" w:rsidP="008A5775">
            <w:pPr>
              <w:rPr>
                <w:spacing w:val="-10"/>
                <w:sz w:val="24"/>
              </w:rPr>
            </w:pPr>
            <w:r w:rsidRPr="00A53463">
              <w:rPr>
                <w:b/>
                <w:spacing w:val="-10"/>
                <w:sz w:val="24"/>
              </w:rPr>
              <w:t>Hoûi:</w:t>
            </w:r>
            <w:r w:rsidRPr="00A53463">
              <w:rPr>
                <w:spacing w:val="-10"/>
                <w:sz w:val="24"/>
              </w:rPr>
              <w:t xml:space="preserve"> Muoán veõ hai ñöôøng thaúng vuoâng goùc ta laøm theá naøo?</w:t>
            </w:r>
          </w:p>
          <w:p w14:paraId="331647C7" w14:textId="77777777" w:rsidR="00A909D7" w:rsidRPr="00A53463" w:rsidRDefault="00A909D7" w:rsidP="008A5775">
            <w:pPr>
              <w:rPr>
                <w:spacing w:val="-10"/>
                <w:sz w:val="24"/>
              </w:rPr>
            </w:pPr>
            <w:r w:rsidRPr="00A53463">
              <w:rPr>
                <w:b/>
                <w:spacing w:val="-10"/>
                <w:sz w:val="24"/>
              </w:rPr>
              <w:t>Hoûi:</w:t>
            </w:r>
            <w:r w:rsidRPr="00A53463">
              <w:rPr>
                <w:spacing w:val="-10"/>
                <w:sz w:val="24"/>
              </w:rPr>
              <w:t xml:space="preserve"> Ngoaøi caùch veõ treân ta coøn caùch veõ naøo nöõa?</w:t>
            </w:r>
          </w:p>
          <w:p w14:paraId="78CC7BA0" w14:textId="77777777" w:rsidR="00A909D7" w:rsidRPr="00A53463" w:rsidRDefault="00A909D7" w:rsidP="008A5775">
            <w:pPr>
              <w:rPr>
                <w:spacing w:val="-10"/>
                <w:sz w:val="24"/>
              </w:rPr>
            </w:pPr>
            <w:r w:rsidRPr="00A53463">
              <w:rPr>
                <w:b/>
                <w:spacing w:val="-10"/>
                <w:sz w:val="24"/>
              </w:rPr>
              <w:t>Hoûi:</w:t>
            </w:r>
            <w:r w:rsidRPr="00A53463">
              <w:rPr>
                <w:spacing w:val="-10"/>
                <w:sz w:val="24"/>
              </w:rPr>
              <w:t xml:space="preserve"> GV cho HS laøm </w:t>
            </w:r>
            <w:r w:rsidRPr="00A53463">
              <w:rPr>
                <w:spacing w:val="-10"/>
                <w:sz w:val="24"/>
                <w:bdr w:val="single" w:sz="4" w:space="0" w:color="auto"/>
              </w:rPr>
              <w:t>?3</w:t>
            </w:r>
          </w:p>
          <w:p w14:paraId="57AF9D43" w14:textId="77777777" w:rsidR="00A909D7" w:rsidRPr="00A53463" w:rsidRDefault="00A909D7" w:rsidP="008A5775">
            <w:pPr>
              <w:rPr>
                <w:spacing w:val="-10"/>
                <w:sz w:val="24"/>
              </w:rPr>
            </w:pPr>
          </w:p>
          <w:p w14:paraId="0731022A" w14:textId="77777777" w:rsidR="00A909D7" w:rsidRPr="00A53463" w:rsidRDefault="00A909D7" w:rsidP="008A5775">
            <w:pPr>
              <w:rPr>
                <w:b/>
                <w:spacing w:val="-10"/>
                <w:sz w:val="24"/>
              </w:rPr>
            </w:pPr>
          </w:p>
          <w:p w14:paraId="7E2CAB2B" w14:textId="77777777" w:rsidR="00A909D7" w:rsidRPr="00A53463" w:rsidRDefault="00A909D7" w:rsidP="008A5775">
            <w:pPr>
              <w:rPr>
                <w:spacing w:val="-10"/>
                <w:sz w:val="24"/>
              </w:rPr>
            </w:pPr>
            <w:r w:rsidRPr="00A53463">
              <w:rPr>
                <w:b/>
                <w:spacing w:val="-10"/>
                <w:sz w:val="24"/>
              </w:rPr>
              <w:t>Hoûi:</w:t>
            </w:r>
            <w:r w:rsidRPr="00A53463">
              <w:rPr>
                <w:spacing w:val="-10"/>
                <w:sz w:val="24"/>
              </w:rPr>
              <w:t xml:space="preserve"> GV cho HS hoaït ñoäng nhoùm laøm </w:t>
            </w:r>
            <w:r w:rsidRPr="00A53463">
              <w:rPr>
                <w:spacing w:val="-10"/>
                <w:sz w:val="24"/>
                <w:bdr w:val="single" w:sz="4" w:space="0" w:color="auto"/>
              </w:rPr>
              <w:t>?4</w:t>
            </w:r>
          </w:p>
          <w:p w14:paraId="12AF8D61" w14:textId="77777777" w:rsidR="00A909D7" w:rsidRPr="00A53463" w:rsidRDefault="00A909D7" w:rsidP="008A5775">
            <w:pPr>
              <w:rPr>
                <w:spacing w:val="-10"/>
                <w:sz w:val="24"/>
              </w:rPr>
            </w:pPr>
            <w:r w:rsidRPr="00A53463">
              <w:rPr>
                <w:spacing w:val="-10"/>
                <w:sz w:val="24"/>
              </w:rPr>
              <w:t>* GV chia lôùp thaønh 6 nhoùm.</w:t>
            </w:r>
          </w:p>
          <w:p w14:paraId="73CF8658" w14:textId="77777777" w:rsidR="00A909D7" w:rsidRPr="00A53463" w:rsidRDefault="00A909D7" w:rsidP="008A5775">
            <w:pPr>
              <w:rPr>
                <w:spacing w:val="-10"/>
                <w:sz w:val="24"/>
              </w:rPr>
            </w:pPr>
            <w:r w:rsidRPr="00A53463">
              <w:rPr>
                <w:spacing w:val="-10"/>
                <w:sz w:val="24"/>
              </w:rPr>
              <w:t>* GV yeâu caàu HS neâu vò trí coù theå xaûy ra giöõa ñieåm O vaø ñöôøng thaúng a roài veõ hình theo caùc tröôøng hôïp ñoù.</w:t>
            </w:r>
          </w:p>
          <w:p w14:paraId="7B61E270" w14:textId="77777777" w:rsidR="00A909D7" w:rsidRPr="00A53463" w:rsidRDefault="00A909D7" w:rsidP="008A5775">
            <w:pPr>
              <w:rPr>
                <w:spacing w:val="-10"/>
                <w:sz w:val="24"/>
              </w:rPr>
            </w:pPr>
            <w:r w:rsidRPr="00A53463">
              <w:rPr>
                <w:spacing w:val="-10"/>
                <w:sz w:val="24"/>
              </w:rPr>
              <w:t xml:space="preserve">* GV cho caùc nhoùm coøn laïi </w:t>
            </w:r>
            <w:proofErr w:type="gramStart"/>
            <w:r w:rsidRPr="00A53463">
              <w:rPr>
                <w:spacing w:val="-10"/>
                <w:sz w:val="24"/>
              </w:rPr>
              <w:t>nhaän  xeùt</w:t>
            </w:r>
            <w:proofErr w:type="gramEnd"/>
            <w:r w:rsidRPr="00A53463">
              <w:rPr>
                <w:spacing w:val="-10"/>
                <w:sz w:val="24"/>
              </w:rPr>
              <w:t>.</w:t>
            </w:r>
          </w:p>
          <w:p w14:paraId="7538E848" w14:textId="77777777" w:rsidR="00A909D7" w:rsidRPr="00A53463" w:rsidRDefault="00A909D7" w:rsidP="008A5775">
            <w:pPr>
              <w:rPr>
                <w:b/>
                <w:spacing w:val="-10"/>
                <w:sz w:val="24"/>
              </w:rPr>
            </w:pPr>
          </w:p>
          <w:p w14:paraId="23340D44" w14:textId="77777777" w:rsidR="00A909D7" w:rsidRPr="00A53463" w:rsidRDefault="00A909D7" w:rsidP="008A5775">
            <w:pPr>
              <w:rPr>
                <w:spacing w:val="-10"/>
                <w:sz w:val="24"/>
              </w:rPr>
            </w:pPr>
            <w:r w:rsidRPr="00A53463">
              <w:rPr>
                <w:b/>
                <w:spacing w:val="-10"/>
                <w:sz w:val="24"/>
              </w:rPr>
              <w:t>Hoûi:</w:t>
            </w:r>
            <w:r w:rsidRPr="00A53463">
              <w:rPr>
                <w:spacing w:val="-10"/>
                <w:sz w:val="24"/>
              </w:rPr>
              <w:t xml:space="preserve"> GV cho HS laøm baøi 11:</w:t>
            </w:r>
          </w:p>
          <w:p w14:paraId="1EEDADF7" w14:textId="77777777" w:rsidR="00A909D7" w:rsidRPr="00A53463" w:rsidRDefault="00A909D7" w:rsidP="008A5775">
            <w:pPr>
              <w:rPr>
                <w:spacing w:val="-10"/>
                <w:sz w:val="24"/>
              </w:rPr>
            </w:pPr>
            <w:r w:rsidRPr="00A53463">
              <w:rPr>
                <w:spacing w:val="-10"/>
                <w:sz w:val="24"/>
              </w:rPr>
              <w:t>Haõy ñieàn vaøo choã troáng (…)</w:t>
            </w:r>
          </w:p>
          <w:p w14:paraId="1F37A26B" w14:textId="77777777" w:rsidR="00A909D7" w:rsidRPr="00A53463" w:rsidRDefault="00A909D7" w:rsidP="008A5775">
            <w:pPr>
              <w:rPr>
                <w:spacing w:val="-10"/>
                <w:sz w:val="24"/>
              </w:rPr>
            </w:pPr>
          </w:p>
          <w:p w14:paraId="345E9380" w14:textId="77777777" w:rsidR="00A909D7" w:rsidRPr="00A53463" w:rsidRDefault="00A909D7" w:rsidP="008A5775">
            <w:pPr>
              <w:rPr>
                <w:spacing w:val="-10"/>
                <w:sz w:val="24"/>
              </w:rPr>
            </w:pPr>
            <w:proofErr w:type="gramStart"/>
            <w:r w:rsidRPr="00A53463">
              <w:rPr>
                <w:spacing w:val="-10"/>
                <w:sz w:val="24"/>
              </w:rPr>
              <w:t>a)Hai</w:t>
            </w:r>
            <w:proofErr w:type="gramEnd"/>
            <w:r w:rsidRPr="00A53463">
              <w:rPr>
                <w:spacing w:val="-10"/>
                <w:sz w:val="24"/>
              </w:rPr>
              <w:t xml:space="preserve"> ñöôøng thaúng vuoâng goùc vôùi nhau laø hai ñöôøng thaúng…</w:t>
            </w:r>
          </w:p>
          <w:p w14:paraId="2B4D6AEB" w14:textId="77777777" w:rsidR="00A909D7" w:rsidRPr="00A53463" w:rsidRDefault="00A909D7" w:rsidP="008A5775">
            <w:pPr>
              <w:rPr>
                <w:spacing w:val="-10"/>
                <w:sz w:val="24"/>
              </w:rPr>
            </w:pPr>
          </w:p>
          <w:p w14:paraId="540B95E8" w14:textId="77777777" w:rsidR="00A909D7" w:rsidRPr="00A53463" w:rsidRDefault="00A909D7" w:rsidP="008A5775">
            <w:pPr>
              <w:rPr>
                <w:spacing w:val="-10"/>
                <w:sz w:val="24"/>
              </w:rPr>
            </w:pPr>
            <w:proofErr w:type="gramStart"/>
            <w:r w:rsidRPr="00A53463">
              <w:rPr>
                <w:spacing w:val="-10"/>
                <w:sz w:val="24"/>
              </w:rPr>
              <w:t>b)Cho</w:t>
            </w:r>
            <w:proofErr w:type="gramEnd"/>
            <w:r w:rsidRPr="00A53463">
              <w:rPr>
                <w:spacing w:val="-10"/>
                <w:sz w:val="24"/>
              </w:rPr>
              <w:t xml:space="preserve"> ñöôøng thaúng a vaø ñieåm M, coù moät vaø chæ moät ñöôøng thaúng b ñi qua ñieåm M vaø …</w:t>
            </w:r>
          </w:p>
          <w:p w14:paraId="5B82CBA2" w14:textId="77777777" w:rsidR="00A909D7" w:rsidRPr="00A53463" w:rsidRDefault="00A909D7" w:rsidP="008A5775">
            <w:pPr>
              <w:rPr>
                <w:spacing w:val="-10"/>
                <w:sz w:val="24"/>
              </w:rPr>
            </w:pPr>
            <w:r w:rsidRPr="00A53463">
              <w:rPr>
                <w:spacing w:val="-10"/>
                <w:sz w:val="24"/>
              </w:rPr>
              <w:t>c) Ñöôøng thaúng xx</w:t>
            </w:r>
            <w:r w:rsidRPr="00A53463">
              <w:rPr>
                <w:spacing w:val="-10"/>
                <w:sz w:val="24"/>
                <w:vertAlign w:val="superscript"/>
              </w:rPr>
              <w:t>’</w:t>
            </w:r>
            <w:r w:rsidRPr="00A53463">
              <w:rPr>
                <w:spacing w:val="-10"/>
                <w:sz w:val="24"/>
              </w:rPr>
              <w:t xml:space="preserve"> vuoâng goùc vôùi döôøng thaúng yy</w:t>
            </w:r>
            <w:r w:rsidRPr="00A53463">
              <w:rPr>
                <w:spacing w:val="-10"/>
                <w:sz w:val="24"/>
                <w:vertAlign w:val="superscript"/>
              </w:rPr>
              <w:t>’</w:t>
            </w:r>
            <w:r w:rsidRPr="00A53463">
              <w:rPr>
                <w:spacing w:val="-10"/>
                <w:sz w:val="24"/>
              </w:rPr>
              <w:t>, kyù hieäu …</w:t>
            </w:r>
          </w:p>
        </w:tc>
        <w:tc>
          <w:tcPr>
            <w:tcW w:w="2465" w:type="dxa"/>
            <w:tcBorders>
              <w:top w:val="single" w:sz="8" w:space="0" w:color="auto"/>
              <w:bottom w:val="single" w:sz="8" w:space="0" w:color="auto"/>
            </w:tcBorders>
            <w:shd w:val="clear" w:color="auto" w:fill="auto"/>
          </w:tcPr>
          <w:p w14:paraId="43CAE456" w14:textId="77777777" w:rsidR="00A909D7" w:rsidRPr="00A53463" w:rsidRDefault="00A909D7" w:rsidP="008A5775">
            <w:pPr>
              <w:rPr>
                <w:b/>
                <w:spacing w:val="-10"/>
                <w:sz w:val="24"/>
              </w:rPr>
            </w:pPr>
            <w:r w:rsidRPr="00A53463">
              <w:rPr>
                <w:b/>
                <w:spacing w:val="-10"/>
                <w:sz w:val="24"/>
              </w:rPr>
              <w:t xml:space="preserve">Ñaùp: </w:t>
            </w:r>
            <w:r w:rsidRPr="00A53463">
              <w:rPr>
                <w:spacing w:val="-10"/>
                <w:sz w:val="24"/>
              </w:rPr>
              <w:t xml:space="preserve"> HS neâu caùch veõ nhö SGK.</w:t>
            </w:r>
          </w:p>
          <w:p w14:paraId="59A692F4" w14:textId="77777777" w:rsidR="00A909D7" w:rsidRPr="00A53463" w:rsidRDefault="00A909D7" w:rsidP="008A5775">
            <w:pPr>
              <w:rPr>
                <w:spacing w:val="-10"/>
                <w:sz w:val="24"/>
              </w:rPr>
            </w:pPr>
          </w:p>
          <w:p w14:paraId="66608111" w14:textId="77777777" w:rsidR="00A909D7" w:rsidRPr="00A53463" w:rsidRDefault="00A909D7" w:rsidP="008A5775">
            <w:pPr>
              <w:rPr>
                <w:b/>
                <w:spacing w:val="-10"/>
                <w:sz w:val="24"/>
              </w:rPr>
            </w:pPr>
            <w:r w:rsidRPr="00A53463">
              <w:rPr>
                <w:b/>
                <w:spacing w:val="-10"/>
                <w:sz w:val="24"/>
              </w:rPr>
              <w:t xml:space="preserve">Ñaùp: </w:t>
            </w:r>
            <w:r w:rsidRPr="00A53463">
              <w:rPr>
                <w:spacing w:val="-10"/>
                <w:sz w:val="24"/>
              </w:rPr>
              <w:t>HS traû lôøi caù nhaân</w:t>
            </w:r>
          </w:p>
          <w:p w14:paraId="1F444EA2" w14:textId="77777777" w:rsidR="00A909D7" w:rsidRPr="00A53463" w:rsidRDefault="00A909D7" w:rsidP="008A5775">
            <w:pPr>
              <w:rPr>
                <w:spacing w:val="-10"/>
                <w:sz w:val="24"/>
              </w:rPr>
            </w:pPr>
          </w:p>
          <w:p w14:paraId="1A894E15" w14:textId="77777777" w:rsidR="00A909D7" w:rsidRPr="00A53463" w:rsidRDefault="00A909D7" w:rsidP="008A5775">
            <w:pPr>
              <w:rPr>
                <w:b/>
                <w:spacing w:val="-10"/>
                <w:sz w:val="24"/>
              </w:rPr>
            </w:pPr>
            <w:r w:rsidRPr="00A53463">
              <w:rPr>
                <w:b/>
                <w:spacing w:val="-10"/>
                <w:sz w:val="24"/>
              </w:rPr>
              <w:t>Ñaùp:</w:t>
            </w:r>
            <w:r w:rsidRPr="00A53463">
              <w:rPr>
                <w:spacing w:val="-10"/>
                <w:sz w:val="24"/>
              </w:rPr>
              <w:t xml:space="preserve"> -Caû lôùp laøm ra giaáy nhaùp</w:t>
            </w:r>
          </w:p>
          <w:p w14:paraId="20853C12" w14:textId="77777777" w:rsidR="00A909D7" w:rsidRPr="00A53463" w:rsidRDefault="00A909D7" w:rsidP="008A5775">
            <w:pPr>
              <w:rPr>
                <w:spacing w:val="-10"/>
                <w:sz w:val="24"/>
              </w:rPr>
            </w:pPr>
            <w:r w:rsidRPr="00A53463">
              <w:rPr>
                <w:spacing w:val="-10"/>
                <w:sz w:val="24"/>
              </w:rPr>
              <w:t>-1 HS leân baûng thöïc hieän.</w:t>
            </w:r>
          </w:p>
          <w:p w14:paraId="325E3A1C" w14:textId="77777777" w:rsidR="00A909D7" w:rsidRPr="00A53463" w:rsidRDefault="00A909D7" w:rsidP="008A5775">
            <w:pPr>
              <w:rPr>
                <w:b/>
                <w:spacing w:val="-10"/>
                <w:sz w:val="24"/>
              </w:rPr>
            </w:pPr>
            <w:r w:rsidRPr="00A53463">
              <w:rPr>
                <w:b/>
                <w:spacing w:val="-10"/>
                <w:sz w:val="24"/>
              </w:rPr>
              <w:t>Ñaùp:</w:t>
            </w:r>
          </w:p>
          <w:p w14:paraId="63E80728" w14:textId="77777777" w:rsidR="00A909D7" w:rsidRPr="00A53463" w:rsidRDefault="00A909D7" w:rsidP="008A5775">
            <w:pPr>
              <w:rPr>
                <w:spacing w:val="-10"/>
                <w:sz w:val="24"/>
              </w:rPr>
            </w:pPr>
            <w:r w:rsidRPr="00A53463">
              <w:rPr>
                <w:spacing w:val="-10"/>
                <w:sz w:val="24"/>
              </w:rPr>
              <w:t>- Caùc nhoùm hoaït ñoäng.</w:t>
            </w:r>
          </w:p>
          <w:p w14:paraId="57677234" w14:textId="77777777" w:rsidR="00A909D7" w:rsidRPr="00A53463" w:rsidRDefault="00A909D7" w:rsidP="008A5775">
            <w:pPr>
              <w:rPr>
                <w:spacing w:val="-10"/>
                <w:sz w:val="24"/>
              </w:rPr>
            </w:pPr>
            <w:r w:rsidRPr="00A53463">
              <w:rPr>
                <w:spacing w:val="-10"/>
                <w:sz w:val="24"/>
              </w:rPr>
              <w:t>- Ñieåm O coù theå naèm treân ñöôøng thaúng a, ñieåm O coù theå naèm ngoaøi ñöôøng thaúng a.</w:t>
            </w:r>
          </w:p>
          <w:p w14:paraId="36952B94" w14:textId="77777777" w:rsidR="00A909D7" w:rsidRPr="00A53463" w:rsidRDefault="00A909D7" w:rsidP="008A5775">
            <w:pPr>
              <w:rPr>
                <w:spacing w:val="-10"/>
                <w:sz w:val="24"/>
              </w:rPr>
            </w:pPr>
            <w:r w:rsidRPr="00A53463">
              <w:rPr>
                <w:spacing w:val="-10"/>
                <w:sz w:val="24"/>
              </w:rPr>
              <w:t>- Ñaïi dieän moät nhoùm leân trình baøy.</w:t>
            </w:r>
          </w:p>
          <w:p w14:paraId="13B59BD1" w14:textId="77777777" w:rsidR="00A909D7" w:rsidRPr="00A53463" w:rsidRDefault="00A909D7" w:rsidP="008A5775">
            <w:pPr>
              <w:rPr>
                <w:spacing w:val="-10"/>
                <w:sz w:val="24"/>
              </w:rPr>
            </w:pPr>
            <w:r w:rsidRPr="00A53463">
              <w:rPr>
                <w:spacing w:val="-10"/>
                <w:sz w:val="24"/>
              </w:rPr>
              <w:t>- Caùc nhoùm coøn laïi nhaän xeùt</w:t>
            </w:r>
          </w:p>
          <w:p w14:paraId="39276C9B" w14:textId="77777777" w:rsidR="00A909D7" w:rsidRPr="00A53463" w:rsidRDefault="00A909D7" w:rsidP="008A5775">
            <w:pPr>
              <w:rPr>
                <w:b/>
                <w:spacing w:val="-10"/>
                <w:sz w:val="24"/>
              </w:rPr>
            </w:pPr>
            <w:r w:rsidRPr="00A53463">
              <w:rPr>
                <w:b/>
                <w:spacing w:val="-10"/>
                <w:sz w:val="24"/>
              </w:rPr>
              <w:t>Ñaùp:</w:t>
            </w:r>
          </w:p>
          <w:p w14:paraId="387E3B51" w14:textId="77777777" w:rsidR="00A909D7" w:rsidRPr="00A53463" w:rsidRDefault="00A909D7" w:rsidP="008A5775">
            <w:pPr>
              <w:rPr>
                <w:spacing w:val="-10"/>
                <w:sz w:val="24"/>
              </w:rPr>
            </w:pPr>
            <w:r w:rsidRPr="00A53463">
              <w:rPr>
                <w:spacing w:val="-10"/>
                <w:sz w:val="24"/>
              </w:rPr>
              <w:t>-  HS leân baûng ñieàn vaøo choã troáng</w:t>
            </w:r>
          </w:p>
          <w:p w14:paraId="5DB6776D" w14:textId="77777777" w:rsidR="00A909D7" w:rsidRPr="00A53463" w:rsidRDefault="00A909D7" w:rsidP="008A5775">
            <w:pPr>
              <w:rPr>
                <w:spacing w:val="-10"/>
                <w:sz w:val="24"/>
              </w:rPr>
            </w:pPr>
          </w:p>
          <w:p w14:paraId="3C108B1B" w14:textId="77777777" w:rsidR="00A909D7" w:rsidRPr="00A53463" w:rsidRDefault="00A909D7" w:rsidP="008A5775">
            <w:pPr>
              <w:rPr>
                <w:spacing w:val="-10"/>
                <w:sz w:val="24"/>
              </w:rPr>
            </w:pPr>
            <w:r w:rsidRPr="00A53463">
              <w:rPr>
                <w:spacing w:val="-10"/>
                <w:sz w:val="24"/>
              </w:rPr>
              <w:t>-Moät vaøi HS nhaän xeùt</w:t>
            </w:r>
          </w:p>
        </w:tc>
        <w:tc>
          <w:tcPr>
            <w:tcW w:w="3380" w:type="dxa"/>
            <w:tcBorders>
              <w:top w:val="single" w:sz="8" w:space="0" w:color="auto"/>
              <w:bottom w:val="single" w:sz="8" w:space="0" w:color="auto"/>
            </w:tcBorders>
            <w:shd w:val="clear" w:color="auto" w:fill="auto"/>
          </w:tcPr>
          <w:p w14:paraId="61B563F9" w14:textId="77777777" w:rsidR="00A909D7" w:rsidRPr="00A53463" w:rsidRDefault="00A909D7" w:rsidP="008A5775">
            <w:pPr>
              <w:rPr>
                <w:spacing w:val="-10"/>
                <w:sz w:val="24"/>
              </w:rPr>
            </w:pPr>
            <w:r>
              <w:rPr>
                <w:b/>
                <w:noProof/>
                <w:spacing w:val="-10"/>
                <w:sz w:val="24"/>
              </w:rPr>
              <w:object w:dxaOrig="1440" w:dyaOrig="1440" w14:anchorId="4AAC36AE">
                <v:group id="_x0000_s1102" style="position:absolute;margin-left:19.6pt;margin-top:7pt;width:95.75pt;height:73.55pt;z-index:251660288;mso-position-horizontal-relative:text;mso-position-vertical-relative:text" coordorigin="8497,594" coordsize="1915,1471">
                  <v:line id="_x0000_s1103" style="position:absolute" from="8497,1405" to="10409,1406"/>
                  <v:line id="_x0000_s1104" style="position:absolute" from="9452,745" to="9453,2065"/>
                  <v:shape id="_x0000_s1105" style="position:absolute;left:9454;top:1283;width:113;height:113;mso-wrap-distance-left:9pt;mso-wrap-distance-top:0;mso-wrap-distance-right:9pt;mso-wrap-distance-bottom:0;v-text-anchor:top" coordsize="136,163" path="m,l136,r,163e" filled="f" fillcolor="black" strokeweight=".5pt">
                    <v:path arrowok="t"/>
                  </v:shape>
                  <v:shape id="_x0000_s1106" type="#_x0000_t75" style="position:absolute;left:10272;top:1434;width:140;height:154">
                    <v:imagedata r:id="rId29" o:title=""/>
                  </v:shape>
                  <v:shape id="_x0000_s1107" type="#_x0000_t75" style="position:absolute;left:9477;top:594;width:168;height:224">
                    <v:imagedata r:id="rId30" o:title=""/>
                  </v:shape>
                </v:group>
                <o:OLEObject Type="Embed" ProgID="Equation.DSMT4" ShapeID="_x0000_s1106" DrawAspect="Content" ObjectID="_1662794361" r:id="rId31"/>
                <o:OLEObject Type="Embed" ProgID="Equation.DSMT4" ShapeID="_x0000_s1107" DrawAspect="Content" ObjectID="_1662794362" r:id="rId32"/>
              </w:object>
            </w:r>
          </w:p>
          <w:p w14:paraId="06C92725" w14:textId="77777777" w:rsidR="00A909D7" w:rsidRPr="00A53463" w:rsidRDefault="00A909D7" w:rsidP="008A5775">
            <w:pPr>
              <w:rPr>
                <w:spacing w:val="-10"/>
                <w:sz w:val="24"/>
              </w:rPr>
            </w:pPr>
          </w:p>
          <w:p w14:paraId="6DEF6831" w14:textId="77777777" w:rsidR="00A909D7" w:rsidRPr="00A53463" w:rsidRDefault="00A909D7" w:rsidP="008A5775">
            <w:pPr>
              <w:rPr>
                <w:spacing w:val="-10"/>
                <w:sz w:val="24"/>
              </w:rPr>
            </w:pPr>
          </w:p>
          <w:p w14:paraId="147D1105" w14:textId="77777777" w:rsidR="00A909D7" w:rsidRPr="00A53463" w:rsidRDefault="00A909D7" w:rsidP="008A5775">
            <w:pPr>
              <w:rPr>
                <w:spacing w:val="-10"/>
                <w:sz w:val="24"/>
              </w:rPr>
            </w:pPr>
          </w:p>
          <w:p w14:paraId="1D02B1FA" w14:textId="77777777" w:rsidR="00A909D7" w:rsidRPr="00A53463" w:rsidRDefault="00A909D7" w:rsidP="008A5775">
            <w:pPr>
              <w:rPr>
                <w:spacing w:val="-10"/>
                <w:sz w:val="24"/>
              </w:rPr>
            </w:pPr>
          </w:p>
          <w:p w14:paraId="0B729067" w14:textId="77777777" w:rsidR="00A909D7" w:rsidRPr="00A53463" w:rsidRDefault="00A909D7" w:rsidP="008A5775">
            <w:pPr>
              <w:rPr>
                <w:spacing w:val="-10"/>
                <w:sz w:val="24"/>
              </w:rPr>
            </w:pPr>
          </w:p>
          <w:p w14:paraId="451A64F5" w14:textId="77777777" w:rsidR="00A909D7" w:rsidRPr="00A53463" w:rsidRDefault="00A909D7" w:rsidP="008A5775">
            <w:pPr>
              <w:rPr>
                <w:spacing w:val="-10"/>
                <w:sz w:val="24"/>
              </w:rPr>
            </w:pPr>
            <w:r w:rsidRPr="00A53463">
              <w:rPr>
                <w:spacing w:val="-10"/>
                <w:sz w:val="24"/>
              </w:rPr>
              <w:t>Phuï luïc:</w:t>
            </w:r>
          </w:p>
          <w:p w14:paraId="209FE4EC" w14:textId="77777777" w:rsidR="00A909D7" w:rsidRPr="00A53463" w:rsidRDefault="00A909D7" w:rsidP="008A5775">
            <w:pPr>
              <w:rPr>
                <w:spacing w:val="-10"/>
                <w:sz w:val="24"/>
              </w:rPr>
            </w:pPr>
            <w:r w:rsidRPr="00A53463">
              <w:rPr>
                <w:noProof/>
                <w:spacing w:val="-10"/>
                <w:position w:val="-6"/>
                <w:sz w:val="24"/>
              </w:rPr>
              <w:drawing>
                <wp:inline distT="0" distB="0" distL="0" distR="0" wp14:anchorId="79E28299" wp14:editId="01B9338D">
                  <wp:extent cx="390525" cy="20002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p>
          <w:p w14:paraId="311DE403" w14:textId="77777777" w:rsidR="00A909D7" w:rsidRPr="00A53463" w:rsidRDefault="00A909D7" w:rsidP="008A5775">
            <w:pPr>
              <w:rPr>
                <w:spacing w:val="-10"/>
                <w:sz w:val="24"/>
              </w:rPr>
            </w:pPr>
            <w:r w:rsidRPr="00A53463">
              <w:rPr>
                <w:spacing w:val="-10"/>
                <w:sz w:val="24"/>
              </w:rPr>
              <w:t>Coù moät vaø chæ moät ñöôøng thaúng a</w:t>
            </w:r>
            <w:r w:rsidRPr="00A53463">
              <w:rPr>
                <w:spacing w:val="-10"/>
                <w:sz w:val="24"/>
                <w:vertAlign w:val="superscript"/>
              </w:rPr>
              <w:t>’</w:t>
            </w:r>
            <w:r w:rsidRPr="00A53463">
              <w:rPr>
                <w:spacing w:val="-10"/>
                <w:sz w:val="24"/>
              </w:rPr>
              <w:t xml:space="preserve"> ñi qua ñieåm O vaø vuoâng goùc vôùi ñöôøng thaúng a cho tröôùc.</w:t>
            </w:r>
          </w:p>
          <w:p w14:paraId="62C11C5B" w14:textId="77777777" w:rsidR="00A909D7" w:rsidRPr="00A53463" w:rsidRDefault="00A909D7" w:rsidP="008A5775">
            <w:pPr>
              <w:rPr>
                <w:spacing w:val="-10"/>
                <w:sz w:val="24"/>
              </w:rPr>
            </w:pPr>
          </w:p>
          <w:p w14:paraId="2569C406" w14:textId="77777777" w:rsidR="00A909D7" w:rsidRPr="00A53463" w:rsidRDefault="00A909D7" w:rsidP="008A5775">
            <w:pPr>
              <w:rPr>
                <w:spacing w:val="-10"/>
                <w:sz w:val="24"/>
              </w:rPr>
            </w:pPr>
          </w:p>
          <w:p w14:paraId="6591E269" w14:textId="77777777" w:rsidR="00A909D7" w:rsidRPr="00A53463" w:rsidRDefault="00A909D7" w:rsidP="008A5775">
            <w:pPr>
              <w:rPr>
                <w:spacing w:val="-10"/>
                <w:sz w:val="24"/>
              </w:rPr>
            </w:pPr>
          </w:p>
          <w:p w14:paraId="28A7B3E2" w14:textId="77777777" w:rsidR="00A909D7" w:rsidRPr="00A53463" w:rsidRDefault="00A909D7" w:rsidP="008A5775">
            <w:pPr>
              <w:rPr>
                <w:spacing w:val="-10"/>
                <w:sz w:val="24"/>
              </w:rPr>
            </w:pPr>
          </w:p>
          <w:p w14:paraId="44ACA17E" w14:textId="77777777" w:rsidR="00A909D7" w:rsidRPr="00A53463" w:rsidRDefault="00A909D7" w:rsidP="008A5775">
            <w:pPr>
              <w:rPr>
                <w:b/>
                <w:spacing w:val="-10"/>
                <w:sz w:val="24"/>
              </w:rPr>
            </w:pPr>
            <w:r w:rsidRPr="00A53463">
              <w:rPr>
                <w:spacing w:val="-10"/>
                <w:sz w:val="24"/>
              </w:rPr>
              <w:t xml:space="preserve">Phuï luïc: </w:t>
            </w:r>
            <w:r w:rsidRPr="00A53463">
              <w:rPr>
                <w:b/>
                <w:spacing w:val="-10"/>
                <w:sz w:val="24"/>
              </w:rPr>
              <w:t xml:space="preserve"> Baøi 11 (86)</w:t>
            </w:r>
          </w:p>
          <w:p w14:paraId="2DBC480D" w14:textId="77777777" w:rsidR="00A909D7" w:rsidRPr="00A53463" w:rsidRDefault="00A909D7" w:rsidP="008A5775">
            <w:pPr>
              <w:rPr>
                <w:spacing w:val="-10"/>
                <w:sz w:val="24"/>
              </w:rPr>
            </w:pPr>
            <w:proofErr w:type="gramStart"/>
            <w:r w:rsidRPr="00A53463">
              <w:rPr>
                <w:spacing w:val="-10"/>
                <w:sz w:val="24"/>
              </w:rPr>
              <w:t>a)Hai</w:t>
            </w:r>
            <w:proofErr w:type="gramEnd"/>
            <w:r w:rsidRPr="00A53463">
              <w:rPr>
                <w:spacing w:val="-10"/>
                <w:sz w:val="24"/>
              </w:rPr>
              <w:t xml:space="preserve"> ñöôøng thaúng vuoâng goùc vôùi nhau laø hai ñöôøng thaúng caét nhau taïo thaønh boán goùc vuoâng   ( hoaëc trong caùc goùc taïo thaønh coù moät goùc vuoâng)</w:t>
            </w:r>
          </w:p>
          <w:p w14:paraId="2B24D611" w14:textId="77777777" w:rsidR="00A909D7" w:rsidRPr="00A53463" w:rsidRDefault="00A909D7" w:rsidP="008A5775">
            <w:pPr>
              <w:rPr>
                <w:spacing w:val="-10"/>
                <w:sz w:val="24"/>
              </w:rPr>
            </w:pPr>
            <w:r w:rsidRPr="00A53463">
              <w:rPr>
                <w:spacing w:val="-10"/>
                <w:sz w:val="24"/>
              </w:rPr>
              <w:t>b) Cho ñöôøng thaúng a vaø ñieåm M, coù moät vaø chæ moät ñöôøng thaúng b ñi qua ñieåm M vaø chæ moät ñöông thaúng b ñi qua M vaø b vuoâng goùc vôùi a.</w:t>
            </w:r>
          </w:p>
          <w:p w14:paraId="3F351E9F" w14:textId="77777777" w:rsidR="00A909D7" w:rsidRPr="00A53463" w:rsidRDefault="00A909D7" w:rsidP="008A5775">
            <w:pPr>
              <w:rPr>
                <w:spacing w:val="-10"/>
                <w:sz w:val="24"/>
              </w:rPr>
            </w:pPr>
            <w:r w:rsidRPr="00A53463">
              <w:rPr>
                <w:spacing w:val="-10"/>
                <w:sz w:val="24"/>
              </w:rPr>
              <w:t>c) Ñöôøng thaúng xx</w:t>
            </w:r>
            <w:r w:rsidRPr="00A53463">
              <w:rPr>
                <w:spacing w:val="-10"/>
                <w:sz w:val="24"/>
                <w:vertAlign w:val="superscript"/>
              </w:rPr>
              <w:t>’</w:t>
            </w:r>
            <w:r w:rsidRPr="00A53463">
              <w:rPr>
                <w:spacing w:val="-10"/>
                <w:sz w:val="24"/>
              </w:rPr>
              <w:t xml:space="preserve"> vuoâng goùc vôùi ñöôøng thaúng yy</w:t>
            </w:r>
            <w:r w:rsidRPr="00A53463">
              <w:rPr>
                <w:spacing w:val="-10"/>
                <w:sz w:val="24"/>
                <w:vertAlign w:val="superscript"/>
              </w:rPr>
              <w:t>’</w:t>
            </w:r>
            <w:r w:rsidRPr="00A53463">
              <w:rPr>
                <w:spacing w:val="-10"/>
                <w:sz w:val="24"/>
              </w:rPr>
              <w:t xml:space="preserve">, kyù hieäu </w:t>
            </w:r>
            <w:r w:rsidRPr="00A53463">
              <w:rPr>
                <w:noProof/>
                <w:spacing w:val="-10"/>
                <w:position w:val="-10"/>
                <w:sz w:val="24"/>
              </w:rPr>
              <w:drawing>
                <wp:inline distT="0" distB="0" distL="0" distR="0" wp14:anchorId="38FB6763" wp14:editId="1FBA1F87">
                  <wp:extent cx="571500" cy="2286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p>
        </w:tc>
      </w:tr>
      <w:tr w:rsidR="00A909D7" w:rsidRPr="00A53463" w14:paraId="783CD555" w14:textId="77777777" w:rsidTr="008A5775">
        <w:tc>
          <w:tcPr>
            <w:tcW w:w="767" w:type="dxa"/>
            <w:tcBorders>
              <w:top w:val="single" w:sz="8" w:space="0" w:color="auto"/>
              <w:bottom w:val="single" w:sz="8" w:space="0" w:color="auto"/>
            </w:tcBorders>
            <w:shd w:val="clear" w:color="auto" w:fill="auto"/>
          </w:tcPr>
          <w:p w14:paraId="2152FFE4" w14:textId="77777777" w:rsidR="00A909D7" w:rsidRPr="00A53463" w:rsidRDefault="00A909D7" w:rsidP="008A5775">
            <w:pPr>
              <w:jc w:val="center"/>
              <w:rPr>
                <w:spacing w:val="-10"/>
                <w:sz w:val="24"/>
              </w:rPr>
            </w:pPr>
            <w:r w:rsidRPr="00A53463">
              <w:rPr>
                <w:spacing w:val="-10"/>
                <w:sz w:val="24"/>
              </w:rPr>
              <w:t>8ph</w:t>
            </w:r>
          </w:p>
        </w:tc>
        <w:tc>
          <w:tcPr>
            <w:tcW w:w="5303" w:type="dxa"/>
            <w:gridSpan w:val="2"/>
            <w:tcBorders>
              <w:top w:val="single" w:sz="8" w:space="0" w:color="auto"/>
              <w:bottom w:val="single" w:sz="8" w:space="0" w:color="auto"/>
            </w:tcBorders>
            <w:shd w:val="clear" w:color="auto" w:fill="auto"/>
          </w:tcPr>
          <w:p w14:paraId="082F8128" w14:textId="77777777" w:rsidR="00A909D7" w:rsidRPr="00A53463" w:rsidRDefault="00A909D7" w:rsidP="008A5775">
            <w:pPr>
              <w:jc w:val="center"/>
              <w:rPr>
                <w:spacing w:val="-10"/>
                <w:sz w:val="24"/>
              </w:rPr>
            </w:pPr>
            <w:r w:rsidRPr="00A53463">
              <w:rPr>
                <w:b/>
                <w:spacing w:val="-10"/>
                <w:sz w:val="24"/>
                <w:u w:val="single"/>
              </w:rPr>
              <w:t>Hoaït ñoäng 3</w:t>
            </w:r>
            <w:r w:rsidRPr="00A53463">
              <w:rPr>
                <w:b/>
                <w:spacing w:val="-10"/>
                <w:sz w:val="24"/>
              </w:rPr>
              <w:t>: Ñöôøng trung tröïc cuûa ñoaïn thaúng</w:t>
            </w:r>
          </w:p>
        </w:tc>
        <w:tc>
          <w:tcPr>
            <w:tcW w:w="3380" w:type="dxa"/>
            <w:tcBorders>
              <w:top w:val="single" w:sz="8" w:space="0" w:color="auto"/>
              <w:bottom w:val="single" w:sz="8" w:space="0" w:color="auto"/>
            </w:tcBorders>
            <w:shd w:val="clear" w:color="auto" w:fill="auto"/>
          </w:tcPr>
          <w:p w14:paraId="217A9F45" w14:textId="77777777" w:rsidR="00A909D7" w:rsidRPr="00A53463" w:rsidRDefault="00A909D7" w:rsidP="008A5775">
            <w:pPr>
              <w:rPr>
                <w:b/>
                <w:spacing w:val="-10"/>
                <w:sz w:val="24"/>
              </w:rPr>
            </w:pPr>
            <w:r w:rsidRPr="00A53463">
              <w:rPr>
                <w:b/>
                <w:spacing w:val="-10"/>
                <w:sz w:val="24"/>
              </w:rPr>
              <w:t xml:space="preserve">3- </w:t>
            </w:r>
            <w:r w:rsidRPr="00A53463">
              <w:rPr>
                <w:b/>
                <w:spacing w:val="-10"/>
                <w:sz w:val="24"/>
                <w:u w:val="single"/>
              </w:rPr>
              <w:t>Ñöôøng trung tröïc cuûa ñoaïn thaúng</w:t>
            </w:r>
          </w:p>
        </w:tc>
      </w:tr>
      <w:tr w:rsidR="00A909D7" w:rsidRPr="00A53463" w14:paraId="6B8011A0" w14:textId="77777777" w:rsidTr="008A5775">
        <w:tc>
          <w:tcPr>
            <w:tcW w:w="767" w:type="dxa"/>
            <w:tcBorders>
              <w:top w:val="single" w:sz="8" w:space="0" w:color="auto"/>
              <w:bottom w:val="single" w:sz="4" w:space="0" w:color="auto"/>
            </w:tcBorders>
            <w:shd w:val="clear" w:color="auto" w:fill="auto"/>
          </w:tcPr>
          <w:p w14:paraId="50D111B8" w14:textId="77777777" w:rsidR="00A909D7" w:rsidRPr="00A53463" w:rsidRDefault="00A909D7" w:rsidP="008A5775">
            <w:pPr>
              <w:jc w:val="center"/>
              <w:rPr>
                <w:spacing w:val="-10"/>
                <w:sz w:val="24"/>
              </w:rPr>
            </w:pPr>
          </w:p>
        </w:tc>
        <w:tc>
          <w:tcPr>
            <w:tcW w:w="2838" w:type="dxa"/>
            <w:tcBorders>
              <w:top w:val="single" w:sz="8" w:space="0" w:color="auto"/>
              <w:bottom w:val="single" w:sz="4" w:space="0" w:color="auto"/>
            </w:tcBorders>
            <w:shd w:val="clear" w:color="auto" w:fill="auto"/>
          </w:tcPr>
          <w:p w14:paraId="7FA192C9" w14:textId="77777777" w:rsidR="00A909D7" w:rsidRPr="00A53463" w:rsidRDefault="00A909D7" w:rsidP="008A5775">
            <w:pPr>
              <w:rPr>
                <w:spacing w:val="-10"/>
                <w:sz w:val="24"/>
                <w:lang w:val="sv-SE"/>
              </w:rPr>
            </w:pPr>
            <w:r w:rsidRPr="00A53463">
              <w:rPr>
                <w:b/>
                <w:spacing w:val="-10"/>
                <w:sz w:val="24"/>
              </w:rPr>
              <w:t>Hoûi:</w:t>
            </w:r>
            <w:r w:rsidRPr="00A53463">
              <w:rPr>
                <w:spacing w:val="-10"/>
                <w:sz w:val="24"/>
              </w:rPr>
              <w:t xml:space="preserve"> Cho ñoaïn thaúng AB. </w:t>
            </w:r>
            <w:r w:rsidRPr="00A53463">
              <w:rPr>
                <w:spacing w:val="-10"/>
                <w:sz w:val="24"/>
                <w:lang w:val="sv-SE"/>
              </w:rPr>
              <w:t>Veõ trung ñieåm I cuûa AB. Qua I veõ ñöôøng thaúng d vuoâng goùc vôùi AB.</w:t>
            </w:r>
          </w:p>
          <w:p w14:paraId="74892C24" w14:textId="77777777" w:rsidR="00A909D7" w:rsidRPr="00A53463" w:rsidRDefault="00A909D7" w:rsidP="008A5775">
            <w:pPr>
              <w:rPr>
                <w:spacing w:val="-10"/>
                <w:sz w:val="24"/>
                <w:lang w:val="sv-SE"/>
              </w:rPr>
            </w:pPr>
            <w:r w:rsidRPr="00A53463">
              <w:rPr>
                <w:spacing w:val="-10"/>
                <w:sz w:val="24"/>
                <w:lang w:val="sv-SE"/>
              </w:rPr>
              <w:t>*GV giôùi thieäu: Ñöôøng thaúng d goïi laø ñöôøng trung tröïc cuûa ñoaïn AB.</w:t>
            </w:r>
          </w:p>
          <w:p w14:paraId="4D6F5C7C" w14:textId="77777777" w:rsidR="00A909D7" w:rsidRPr="00A53463" w:rsidRDefault="00A909D7" w:rsidP="008A5775">
            <w:pPr>
              <w:rPr>
                <w:spacing w:val="-10"/>
                <w:sz w:val="24"/>
                <w:lang w:val="sv-SE"/>
              </w:rPr>
            </w:pPr>
            <w:r w:rsidRPr="00A53463">
              <w:rPr>
                <w:b/>
                <w:spacing w:val="-10"/>
                <w:sz w:val="24"/>
                <w:lang w:val="sv-SE"/>
              </w:rPr>
              <w:t>Hoûi:</w:t>
            </w:r>
            <w:r w:rsidRPr="00A53463">
              <w:rPr>
                <w:spacing w:val="-10"/>
                <w:sz w:val="24"/>
                <w:lang w:val="sv-SE"/>
              </w:rPr>
              <w:t xml:space="preserve"> Vaäy ñöôøng trung tröïc cuûa moät ñoaïn thaúng laø gì?</w:t>
            </w:r>
          </w:p>
          <w:p w14:paraId="443BE12E" w14:textId="77777777" w:rsidR="00A909D7" w:rsidRPr="00A53463" w:rsidRDefault="00A909D7" w:rsidP="008A5775">
            <w:pPr>
              <w:rPr>
                <w:spacing w:val="-10"/>
                <w:sz w:val="24"/>
                <w:lang w:val="sv-SE"/>
              </w:rPr>
            </w:pPr>
            <w:r w:rsidRPr="00A53463">
              <w:rPr>
                <w:spacing w:val="-10"/>
                <w:sz w:val="24"/>
                <w:lang w:val="sv-SE"/>
              </w:rPr>
              <w:t>*GV giôùi thieäu ñieåm ñoái xöùng. Yeâu caàu HS nhaéc laïi.</w:t>
            </w:r>
          </w:p>
          <w:p w14:paraId="483A7D46" w14:textId="77777777" w:rsidR="00A909D7" w:rsidRPr="00A53463" w:rsidRDefault="00A909D7" w:rsidP="008A5775">
            <w:pPr>
              <w:rPr>
                <w:spacing w:val="-10"/>
                <w:sz w:val="24"/>
                <w:lang w:val="sv-SE"/>
              </w:rPr>
            </w:pPr>
            <w:r w:rsidRPr="00A53463">
              <w:rPr>
                <w:b/>
                <w:spacing w:val="-10"/>
                <w:sz w:val="24"/>
                <w:lang w:val="sv-SE"/>
              </w:rPr>
              <w:t>Hoûi:</w:t>
            </w:r>
            <w:r w:rsidRPr="00A53463">
              <w:rPr>
                <w:spacing w:val="-10"/>
                <w:sz w:val="24"/>
                <w:lang w:val="sv-SE"/>
              </w:rPr>
              <w:t xml:space="preserve"> Muoán veõ ñöôøng trung tröïc cuûa moät ñoaïn thaúng ta veõ nhö theá naøo?</w:t>
            </w:r>
          </w:p>
          <w:p w14:paraId="06E4BEEC" w14:textId="77777777" w:rsidR="00A909D7" w:rsidRPr="00A53463" w:rsidRDefault="00A909D7" w:rsidP="008A5775">
            <w:pPr>
              <w:rPr>
                <w:b/>
                <w:spacing w:val="-10"/>
                <w:sz w:val="24"/>
                <w:lang w:val="sv-SE"/>
              </w:rPr>
            </w:pPr>
          </w:p>
          <w:p w14:paraId="107D2B12" w14:textId="77777777" w:rsidR="00A909D7" w:rsidRPr="00A53463" w:rsidRDefault="00A909D7" w:rsidP="008A5775">
            <w:pPr>
              <w:rPr>
                <w:b/>
                <w:spacing w:val="-10"/>
                <w:sz w:val="24"/>
                <w:lang w:val="sv-SE"/>
              </w:rPr>
            </w:pPr>
            <w:r w:rsidRPr="00A53463">
              <w:rPr>
                <w:b/>
                <w:spacing w:val="-10"/>
                <w:sz w:val="24"/>
                <w:lang w:val="sv-SE"/>
              </w:rPr>
              <w:t xml:space="preserve">Hoûi: </w:t>
            </w:r>
            <w:r w:rsidRPr="00A53463">
              <w:rPr>
                <w:spacing w:val="-10"/>
                <w:sz w:val="24"/>
                <w:lang w:val="sv-SE"/>
              </w:rPr>
              <w:t>Cho ñoaïn thaúng CD =3 cm. Haõy veõ ñöôøng trung tröïc cuûa ñoaïn thaúng aáy?</w:t>
            </w:r>
          </w:p>
          <w:p w14:paraId="2CEA0205" w14:textId="77777777" w:rsidR="00A909D7" w:rsidRPr="00A53463" w:rsidRDefault="00A909D7" w:rsidP="008A5775">
            <w:pPr>
              <w:rPr>
                <w:spacing w:val="-10"/>
                <w:sz w:val="24"/>
                <w:lang w:val="sv-SE"/>
              </w:rPr>
            </w:pPr>
          </w:p>
          <w:p w14:paraId="285C414D" w14:textId="77777777" w:rsidR="00A909D7" w:rsidRPr="00A53463" w:rsidRDefault="00A909D7" w:rsidP="008A5775">
            <w:pPr>
              <w:rPr>
                <w:spacing w:val="-10"/>
                <w:sz w:val="24"/>
                <w:lang w:val="sv-SE"/>
              </w:rPr>
            </w:pPr>
          </w:p>
          <w:p w14:paraId="7641E563" w14:textId="77777777" w:rsidR="00A909D7" w:rsidRPr="00A53463" w:rsidRDefault="00A909D7" w:rsidP="008A5775">
            <w:pPr>
              <w:rPr>
                <w:spacing w:val="-10"/>
                <w:sz w:val="24"/>
                <w:lang w:val="sv-SE"/>
              </w:rPr>
            </w:pPr>
          </w:p>
          <w:p w14:paraId="5909EC91" w14:textId="77777777" w:rsidR="00A909D7" w:rsidRPr="00A53463" w:rsidRDefault="00A909D7" w:rsidP="008A5775">
            <w:pPr>
              <w:rPr>
                <w:spacing w:val="-10"/>
                <w:sz w:val="24"/>
                <w:lang w:val="sv-SE"/>
              </w:rPr>
            </w:pPr>
            <w:r w:rsidRPr="00A53463">
              <w:rPr>
                <w:b/>
                <w:spacing w:val="-10"/>
                <w:sz w:val="24"/>
                <w:lang w:val="sv-SE"/>
              </w:rPr>
              <w:t>Hoûi:</w:t>
            </w:r>
            <w:r w:rsidRPr="00A53463">
              <w:rPr>
                <w:spacing w:val="-10"/>
                <w:sz w:val="24"/>
                <w:lang w:val="sv-SE"/>
              </w:rPr>
              <w:t xml:space="preserve"> Ngoaøi caùch veõ cuûa baïn, em coøn caùch veõ naøo khaùc?</w:t>
            </w:r>
          </w:p>
          <w:p w14:paraId="6CC55C34" w14:textId="77777777" w:rsidR="00A909D7" w:rsidRPr="00A53463" w:rsidRDefault="00A909D7" w:rsidP="008A5775">
            <w:pPr>
              <w:rPr>
                <w:spacing w:val="-10"/>
                <w:sz w:val="24"/>
                <w:lang w:val="sv-SE"/>
              </w:rPr>
            </w:pPr>
            <w:r w:rsidRPr="00A53463">
              <w:rPr>
                <w:spacing w:val="-10"/>
                <w:sz w:val="24"/>
                <w:lang w:val="sv-SE"/>
              </w:rPr>
              <w:t>*GV löu yù: Khi xy laø ñöôøng trung tröïc cuûa ñoaïn thaúng AB ta cuõng noùi hai ñieåm A vaø B ñoái xöùng nhau qua xy.</w:t>
            </w:r>
          </w:p>
        </w:tc>
        <w:tc>
          <w:tcPr>
            <w:tcW w:w="2465" w:type="dxa"/>
            <w:tcBorders>
              <w:top w:val="single" w:sz="8" w:space="0" w:color="auto"/>
              <w:bottom w:val="single" w:sz="4" w:space="0" w:color="auto"/>
            </w:tcBorders>
            <w:shd w:val="clear" w:color="auto" w:fill="auto"/>
          </w:tcPr>
          <w:p w14:paraId="6A6F1573" w14:textId="77777777" w:rsidR="00A909D7" w:rsidRPr="00A53463" w:rsidRDefault="00A909D7" w:rsidP="008A5775">
            <w:pPr>
              <w:rPr>
                <w:b/>
                <w:spacing w:val="-10"/>
                <w:sz w:val="24"/>
                <w:lang w:val="sv-SE"/>
              </w:rPr>
            </w:pPr>
            <w:r w:rsidRPr="00A53463">
              <w:rPr>
                <w:b/>
                <w:spacing w:val="-10"/>
                <w:sz w:val="24"/>
                <w:lang w:val="sv-SE"/>
              </w:rPr>
              <w:t>Ñaùp:</w:t>
            </w:r>
          </w:p>
          <w:p w14:paraId="4296BF9C" w14:textId="77777777" w:rsidR="00A909D7" w:rsidRPr="00A53463" w:rsidRDefault="00A909D7" w:rsidP="008A5775">
            <w:pPr>
              <w:rPr>
                <w:spacing w:val="-10"/>
                <w:sz w:val="24"/>
                <w:lang w:val="sv-SE"/>
              </w:rPr>
            </w:pPr>
            <w:r w:rsidRPr="00A53463">
              <w:rPr>
                <w:spacing w:val="-10"/>
                <w:sz w:val="24"/>
                <w:lang w:val="sv-SE"/>
              </w:rPr>
              <w:t xml:space="preserve"> -Caû lôùp veõ vaøo vôû.</w:t>
            </w:r>
          </w:p>
          <w:p w14:paraId="2C418D8D" w14:textId="77777777" w:rsidR="00A909D7" w:rsidRPr="00A53463" w:rsidRDefault="00A909D7" w:rsidP="008A5775">
            <w:pPr>
              <w:rPr>
                <w:spacing w:val="-10"/>
                <w:sz w:val="24"/>
                <w:lang w:val="sv-SE"/>
              </w:rPr>
            </w:pPr>
            <w:r w:rsidRPr="00A53463">
              <w:rPr>
                <w:spacing w:val="-10"/>
                <w:sz w:val="24"/>
                <w:lang w:val="sv-SE"/>
              </w:rPr>
              <w:t>- 2 HS leân baûng veõ.</w:t>
            </w:r>
          </w:p>
          <w:p w14:paraId="69E037CE" w14:textId="77777777" w:rsidR="00A909D7" w:rsidRPr="00A53463" w:rsidRDefault="00A909D7" w:rsidP="008A5775">
            <w:pPr>
              <w:rPr>
                <w:spacing w:val="-10"/>
                <w:sz w:val="24"/>
                <w:lang w:val="sv-SE"/>
              </w:rPr>
            </w:pPr>
          </w:p>
          <w:p w14:paraId="59C9D504" w14:textId="77777777" w:rsidR="00A909D7" w:rsidRPr="00A53463" w:rsidRDefault="00A909D7" w:rsidP="008A5775">
            <w:pPr>
              <w:rPr>
                <w:spacing w:val="-10"/>
                <w:sz w:val="24"/>
                <w:lang w:val="sv-SE"/>
              </w:rPr>
            </w:pPr>
          </w:p>
          <w:p w14:paraId="2EFDEBF9" w14:textId="77777777" w:rsidR="00A909D7" w:rsidRPr="00A53463" w:rsidRDefault="00A909D7" w:rsidP="008A5775">
            <w:pPr>
              <w:rPr>
                <w:spacing w:val="-10"/>
                <w:sz w:val="24"/>
                <w:lang w:val="sv-SE"/>
              </w:rPr>
            </w:pPr>
          </w:p>
          <w:p w14:paraId="5E526A0D" w14:textId="77777777" w:rsidR="00A909D7" w:rsidRPr="00A53463" w:rsidRDefault="00A909D7" w:rsidP="008A5775">
            <w:pPr>
              <w:rPr>
                <w:spacing w:val="-10"/>
                <w:sz w:val="24"/>
                <w:lang w:val="sv-SE"/>
              </w:rPr>
            </w:pPr>
          </w:p>
          <w:p w14:paraId="1ABB5036" w14:textId="77777777" w:rsidR="00A909D7" w:rsidRPr="00A53463" w:rsidRDefault="00A909D7" w:rsidP="008A5775">
            <w:pPr>
              <w:rPr>
                <w:b/>
                <w:spacing w:val="-10"/>
                <w:sz w:val="24"/>
                <w:lang w:val="sv-SE"/>
              </w:rPr>
            </w:pPr>
            <w:r w:rsidRPr="00A53463">
              <w:rPr>
                <w:b/>
                <w:spacing w:val="-10"/>
                <w:sz w:val="24"/>
                <w:lang w:val="sv-SE"/>
              </w:rPr>
              <w:t>Ñaùp:</w:t>
            </w:r>
          </w:p>
          <w:p w14:paraId="1F00F924" w14:textId="77777777" w:rsidR="00A909D7" w:rsidRPr="00A53463" w:rsidRDefault="00A909D7" w:rsidP="008A5775">
            <w:pPr>
              <w:rPr>
                <w:spacing w:val="-10"/>
                <w:sz w:val="24"/>
                <w:lang w:val="sv-SE"/>
              </w:rPr>
            </w:pPr>
            <w:r w:rsidRPr="00A53463">
              <w:rPr>
                <w:spacing w:val="-10"/>
                <w:sz w:val="24"/>
                <w:lang w:val="sv-SE"/>
              </w:rPr>
              <w:t>-1 HS ñöùng taïi choã phaùt bieåu.</w:t>
            </w:r>
          </w:p>
          <w:p w14:paraId="0362A589" w14:textId="77777777" w:rsidR="00A909D7" w:rsidRPr="00A53463" w:rsidRDefault="00A909D7" w:rsidP="008A5775">
            <w:pPr>
              <w:rPr>
                <w:spacing w:val="-10"/>
                <w:sz w:val="24"/>
                <w:lang w:val="sv-SE"/>
              </w:rPr>
            </w:pPr>
            <w:r w:rsidRPr="00A53463">
              <w:rPr>
                <w:spacing w:val="-10"/>
                <w:sz w:val="24"/>
                <w:lang w:val="sv-SE"/>
              </w:rPr>
              <w:t>- 1 HS nhaéc laïi</w:t>
            </w:r>
          </w:p>
          <w:p w14:paraId="7A7528DF" w14:textId="77777777" w:rsidR="00A909D7" w:rsidRPr="00A53463" w:rsidRDefault="00A909D7" w:rsidP="008A5775">
            <w:pPr>
              <w:rPr>
                <w:spacing w:val="-10"/>
                <w:sz w:val="24"/>
                <w:lang w:val="sv-SE"/>
              </w:rPr>
            </w:pPr>
            <w:r w:rsidRPr="00A53463">
              <w:rPr>
                <w:b/>
                <w:spacing w:val="-10"/>
                <w:sz w:val="24"/>
                <w:lang w:val="sv-SE"/>
              </w:rPr>
              <w:t>Ñaùp:</w:t>
            </w:r>
            <w:r w:rsidRPr="00A53463">
              <w:rPr>
                <w:spacing w:val="-10"/>
                <w:sz w:val="24"/>
                <w:lang w:val="sv-SE"/>
              </w:rPr>
              <w:t xml:space="preserve"> Ta coù theå duøng thöôùc vaø eke ñeå veõ ñöôøng trung tröïc cuûa moät ñoaïn thaúng.</w:t>
            </w:r>
          </w:p>
          <w:p w14:paraId="7BADE460" w14:textId="77777777" w:rsidR="00A909D7" w:rsidRPr="00A53463" w:rsidRDefault="00A909D7" w:rsidP="008A5775">
            <w:pPr>
              <w:rPr>
                <w:b/>
                <w:spacing w:val="-10"/>
                <w:sz w:val="24"/>
                <w:lang w:val="sv-SE"/>
              </w:rPr>
            </w:pPr>
            <w:r w:rsidRPr="00A53463">
              <w:rPr>
                <w:b/>
                <w:spacing w:val="-10"/>
                <w:sz w:val="24"/>
                <w:lang w:val="sv-SE"/>
              </w:rPr>
              <w:t>Ñaùp:</w:t>
            </w:r>
            <w:r w:rsidRPr="00A53463">
              <w:rPr>
                <w:spacing w:val="-10"/>
                <w:sz w:val="24"/>
                <w:lang w:val="sv-SE"/>
              </w:rPr>
              <w:t xml:space="preserve">  Veõ ñoaïn CD =3cm</w:t>
            </w:r>
          </w:p>
          <w:p w14:paraId="591F3055" w14:textId="77777777" w:rsidR="00A909D7" w:rsidRPr="00A53463" w:rsidRDefault="00A909D7" w:rsidP="008A5775">
            <w:pPr>
              <w:rPr>
                <w:spacing w:val="-10"/>
                <w:sz w:val="24"/>
                <w:lang w:val="sv-SE"/>
              </w:rPr>
            </w:pPr>
            <w:r w:rsidRPr="00A53463">
              <w:rPr>
                <w:spacing w:val="-10"/>
                <w:sz w:val="24"/>
                <w:lang w:val="sv-SE"/>
              </w:rPr>
              <w:t xml:space="preserve">- Xaùc ñònh </w:t>
            </w:r>
            <w:r w:rsidRPr="00A53463">
              <w:rPr>
                <w:noProof/>
                <w:spacing w:val="-10"/>
                <w:position w:val="-6"/>
                <w:sz w:val="24"/>
              </w:rPr>
              <w:drawing>
                <wp:inline distT="0" distB="0" distL="0" distR="0" wp14:anchorId="4258515D" wp14:editId="51363606">
                  <wp:extent cx="533400" cy="1619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33400" cy="161925"/>
                          </a:xfrm>
                          <a:prstGeom prst="rect">
                            <a:avLst/>
                          </a:prstGeom>
                          <a:noFill/>
                          <a:ln>
                            <a:noFill/>
                          </a:ln>
                        </pic:spPr>
                      </pic:pic>
                    </a:graphicData>
                  </a:graphic>
                </wp:inline>
              </w:drawing>
            </w:r>
            <w:r w:rsidRPr="00A53463">
              <w:rPr>
                <w:spacing w:val="-10"/>
                <w:sz w:val="24"/>
                <w:lang w:val="sv-SE"/>
              </w:rPr>
              <w:t xml:space="preserve"> sao cho CH = 1,5cm.</w:t>
            </w:r>
          </w:p>
          <w:p w14:paraId="1C8E17A7" w14:textId="77777777" w:rsidR="00A909D7" w:rsidRPr="00A53463" w:rsidRDefault="00A909D7" w:rsidP="008A5775">
            <w:pPr>
              <w:rPr>
                <w:spacing w:val="-10"/>
                <w:sz w:val="24"/>
                <w:lang w:val="sv-SE"/>
              </w:rPr>
            </w:pPr>
            <w:r w:rsidRPr="00A53463">
              <w:rPr>
                <w:spacing w:val="-10"/>
                <w:sz w:val="24"/>
                <w:lang w:val="sv-SE"/>
              </w:rPr>
              <w:t xml:space="preserve">- Qua H veõ ñöôøng thaúng </w:t>
            </w:r>
            <w:r w:rsidRPr="00A53463">
              <w:rPr>
                <w:noProof/>
                <w:spacing w:val="-10"/>
                <w:position w:val="-6"/>
                <w:sz w:val="24"/>
              </w:rPr>
              <w:drawing>
                <wp:inline distT="0" distB="0" distL="0" distR="0" wp14:anchorId="27C36AD5" wp14:editId="0EE64160">
                  <wp:extent cx="523875" cy="1809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A53463">
              <w:rPr>
                <w:spacing w:val="-10"/>
                <w:sz w:val="24"/>
                <w:lang w:val="sv-SE"/>
              </w:rPr>
              <w:t>, d laø ñöôøng trung tröïc cuûa ñoaïn CD</w:t>
            </w:r>
          </w:p>
          <w:p w14:paraId="122E354B" w14:textId="77777777" w:rsidR="00A909D7" w:rsidRPr="00A53463" w:rsidRDefault="00A909D7" w:rsidP="008A5775">
            <w:pPr>
              <w:rPr>
                <w:spacing w:val="-10"/>
                <w:sz w:val="24"/>
                <w:lang w:val="sv-SE"/>
              </w:rPr>
            </w:pPr>
            <w:r w:rsidRPr="00A53463">
              <w:rPr>
                <w:b/>
                <w:spacing w:val="-10"/>
                <w:sz w:val="24"/>
                <w:lang w:val="sv-SE"/>
              </w:rPr>
              <w:t>Ñaùp:</w:t>
            </w:r>
            <w:r w:rsidRPr="00A53463">
              <w:rPr>
                <w:spacing w:val="-10"/>
                <w:sz w:val="24"/>
                <w:lang w:val="sv-SE"/>
              </w:rPr>
              <w:t xml:space="preserve"> Gaáp giaáy sao cho ñieåm C truøng vôùi ñieåm D. Neáp gaáp chính laø ñöôøng thaúng d, laø ñöôøng trung tröïc cuûa ñoaïn CD.</w:t>
            </w:r>
          </w:p>
        </w:tc>
        <w:tc>
          <w:tcPr>
            <w:tcW w:w="3380" w:type="dxa"/>
            <w:tcBorders>
              <w:top w:val="single" w:sz="8" w:space="0" w:color="auto"/>
              <w:bottom w:val="single" w:sz="4" w:space="0" w:color="auto"/>
            </w:tcBorders>
            <w:shd w:val="clear" w:color="auto" w:fill="auto"/>
          </w:tcPr>
          <w:p w14:paraId="11BF26A3" w14:textId="77777777" w:rsidR="00A909D7" w:rsidRPr="00A53463" w:rsidRDefault="00A909D7" w:rsidP="008A5775">
            <w:pPr>
              <w:rPr>
                <w:spacing w:val="-10"/>
                <w:sz w:val="24"/>
                <w:lang w:val="sv-SE"/>
              </w:rPr>
            </w:pPr>
          </w:p>
          <w:p w14:paraId="6D39EB04" w14:textId="77777777" w:rsidR="00A909D7" w:rsidRPr="00A53463" w:rsidRDefault="00A909D7" w:rsidP="008A5775">
            <w:pPr>
              <w:rPr>
                <w:spacing w:val="-10"/>
                <w:sz w:val="24"/>
                <w:lang w:val="sv-SE"/>
              </w:rPr>
            </w:pPr>
          </w:p>
          <w:p w14:paraId="61F9F44F" w14:textId="77777777" w:rsidR="00A909D7" w:rsidRPr="00A53463" w:rsidRDefault="00A909D7" w:rsidP="008A5775">
            <w:pPr>
              <w:rPr>
                <w:spacing w:val="-10"/>
                <w:sz w:val="24"/>
                <w:lang w:val="sv-SE"/>
              </w:rPr>
            </w:pPr>
          </w:p>
          <w:p w14:paraId="4D1E5E47" w14:textId="77777777" w:rsidR="00A909D7" w:rsidRPr="00A53463" w:rsidRDefault="00A909D7" w:rsidP="008A5775">
            <w:pPr>
              <w:rPr>
                <w:spacing w:val="-10"/>
                <w:sz w:val="24"/>
                <w:lang w:val="sv-SE"/>
              </w:rPr>
            </w:pPr>
            <w:r>
              <w:rPr>
                <w:b/>
                <w:noProof/>
                <w:spacing w:val="-10"/>
                <w:sz w:val="24"/>
              </w:rPr>
              <w:object w:dxaOrig="1440" w:dyaOrig="1440" w14:anchorId="4BBA8714">
                <v:group id="_x0000_s1108" style="position:absolute;margin-left:20.1pt;margin-top:-1.1pt;width:106.8pt;height:69.5pt;z-index:251661312" coordorigin="8358,13080" coordsize="2136,1390">
                  <v:line id="_x0000_s1109" style="position:absolute" from="8473,13810" to="10385,13811"/>
                  <v:line id="_x0000_s1110" style="position:absolute" from="9428,13150" to="9429,14470"/>
                  <v:shape id="_x0000_s1111" style="position:absolute;left:9430;top:13688;width:113;height:113;mso-wrap-distance-left:9pt;mso-wrap-distance-top:0;mso-wrap-distance-right:9pt;mso-wrap-distance-bottom:0;v-text-anchor:top" coordsize="136,163" path="m,l136,r,163e" filled="f" fillcolor="black" strokeweight=".5pt">
                    <v:path arrowok="t"/>
                  </v:shape>
                  <v:line id="_x0000_s1112" style="position:absolute" from="8950,13714" to="8951,13906" strokeweight=".5pt"/>
                  <v:line id="_x0000_s1113" style="position:absolute" from="9906,13714" to="9907,13906" strokeweight=".5pt"/>
                  <v:oval id="_x0000_s1114" style="position:absolute;left:8446;top:13796;width:28;height:28" fillcolor="black"/>
                  <v:oval id="_x0000_s1115" style="position:absolute;left:10389;top:13794;width:28;height:28" fillcolor="black"/>
                  <v:shape id="_x0000_s1116" type="#_x0000_t75" style="position:absolute;left:8358;top:13821;width:168;height:182">
                    <v:imagedata r:id="rId9" o:title=""/>
                  </v:shape>
                  <v:shape id="_x0000_s1117" type="#_x0000_t75" style="position:absolute;left:10326;top:13821;width:168;height:182">
                    <v:imagedata r:id="rId37" o:title=""/>
                  </v:shape>
                  <v:shape id="_x0000_s1118" type="#_x0000_t75" style="position:absolute;left:9297;top:13809;width:140;height:182">
                    <v:imagedata r:id="rId38" o:title=""/>
                  </v:shape>
                  <v:shape id="_x0000_s1119" type="#_x0000_t75" style="position:absolute;left:9451;top:13080;width:154;height:195">
                    <v:imagedata r:id="rId39" o:title=""/>
                  </v:shape>
                </v:group>
                <o:OLEObject Type="Embed" ProgID="Equation.DSMT4" ShapeID="_x0000_s1116" DrawAspect="Content" ObjectID="_1662794363" r:id="rId40"/>
                <o:OLEObject Type="Embed" ProgID="Equation.DSMT4" ShapeID="_x0000_s1117" DrawAspect="Content" ObjectID="_1662794364" r:id="rId41"/>
                <o:OLEObject Type="Embed" ProgID="Equation.DSMT4" ShapeID="_x0000_s1118" DrawAspect="Content" ObjectID="_1662794365" r:id="rId42"/>
                <o:OLEObject Type="Embed" ProgID="Equation.DSMT4" ShapeID="_x0000_s1119" DrawAspect="Content" ObjectID="_1662794366" r:id="rId43"/>
              </w:object>
            </w:r>
          </w:p>
          <w:p w14:paraId="2113B2FF" w14:textId="77777777" w:rsidR="00A909D7" w:rsidRPr="00A53463" w:rsidRDefault="00A909D7" w:rsidP="008A5775">
            <w:pPr>
              <w:rPr>
                <w:spacing w:val="-10"/>
                <w:sz w:val="24"/>
                <w:lang w:val="sv-SE"/>
              </w:rPr>
            </w:pPr>
          </w:p>
          <w:p w14:paraId="0BC69504" w14:textId="77777777" w:rsidR="00A909D7" w:rsidRPr="00A53463" w:rsidRDefault="00A909D7" w:rsidP="008A5775">
            <w:pPr>
              <w:rPr>
                <w:spacing w:val="-10"/>
                <w:sz w:val="24"/>
                <w:lang w:val="sv-SE"/>
              </w:rPr>
            </w:pPr>
          </w:p>
          <w:p w14:paraId="5C4F6CA7" w14:textId="77777777" w:rsidR="00A909D7" w:rsidRPr="00A53463" w:rsidRDefault="00A909D7" w:rsidP="008A5775">
            <w:pPr>
              <w:rPr>
                <w:spacing w:val="-10"/>
                <w:sz w:val="24"/>
                <w:lang w:val="sv-SE"/>
              </w:rPr>
            </w:pPr>
          </w:p>
          <w:p w14:paraId="6E083754" w14:textId="77777777" w:rsidR="00A909D7" w:rsidRPr="00A53463" w:rsidRDefault="00A909D7" w:rsidP="008A5775">
            <w:pPr>
              <w:rPr>
                <w:spacing w:val="-10"/>
                <w:sz w:val="24"/>
                <w:lang w:val="sv-SE"/>
              </w:rPr>
            </w:pPr>
            <w:r w:rsidRPr="00A53463">
              <w:rPr>
                <w:spacing w:val="-10"/>
                <w:sz w:val="24"/>
                <w:lang w:val="sv-SE"/>
              </w:rPr>
              <w:t>Ñuôøng thaúng vuoâng goùc vôùi moät ñoaïn thaúng taïi trung ñieåm cuûa noù ñöôïc goïi laø ñöôøng trung tröïc cuûa ñoaïn thaúng aáy.</w:t>
            </w:r>
          </w:p>
          <w:p w14:paraId="4C3F8A99" w14:textId="77777777" w:rsidR="00A909D7" w:rsidRPr="00A53463" w:rsidRDefault="00A909D7" w:rsidP="008A5775">
            <w:pPr>
              <w:rPr>
                <w:spacing w:val="-10"/>
                <w:sz w:val="24"/>
                <w:lang w:val="sv-SE"/>
              </w:rPr>
            </w:pPr>
            <w:r>
              <w:rPr>
                <w:noProof/>
                <w:spacing w:val="-10"/>
                <w:sz w:val="24"/>
              </w:rPr>
              <w:object w:dxaOrig="1440" w:dyaOrig="1440" w14:anchorId="4DDCEA40">
                <v:group id="_x0000_s1120" style="position:absolute;margin-left:27.95pt;margin-top:13.55pt;width:106.6pt;height:69.9pt;z-index:251662336" coordorigin="8664,725" coordsize="2132,1398">
                  <v:line id="_x0000_s1121" style="position:absolute" from="8777,1463" to="10689,1464"/>
                  <v:line id="_x0000_s1122" style="position:absolute" from="9732,803" to="9733,2123"/>
                  <v:shape id="_x0000_s1123" style="position:absolute;left:9734;top:1341;width:113;height:113;mso-wrap-distance-left:9pt;mso-wrap-distance-top:0;mso-wrap-distance-right:9pt;mso-wrap-distance-bottom:0;v-text-anchor:top" coordsize="136,163" path="m,l136,r,163e" filled="f" fillcolor="black" strokeweight=".5pt">
                    <v:path arrowok="t"/>
                  </v:shape>
                  <v:line id="_x0000_s1124" style="position:absolute" from="9254,1367" to="9255,1559" strokeweight=".5pt"/>
                  <v:line id="_x0000_s1125" style="position:absolute" from="10210,1367" to="10211,1559" strokeweight=".5pt"/>
                  <v:oval id="_x0000_s1126" style="position:absolute;left:8761;top:1448;width:28;height:28" fillcolor="black"/>
                  <v:oval id="_x0000_s1127" style="position:absolute;left:10692;top:1449;width:28;height:28" fillcolor="black"/>
                  <v:shape id="_x0000_s1128" type="#_x0000_t75" style="position:absolute;left:8664;top:1488;width:168;height:195">
                    <v:imagedata r:id="rId44" o:title=""/>
                  </v:shape>
                  <v:shape id="_x0000_s1129" type="#_x0000_t75" style="position:absolute;left:9523;top:1480;width:195;height:182">
                    <v:imagedata r:id="rId45" o:title=""/>
                  </v:shape>
                  <v:shape id="_x0000_s1130" type="#_x0000_t75" style="position:absolute;left:9749;top:725;width:154;height:195">
                    <v:imagedata r:id="rId46" o:title=""/>
                  </v:shape>
                  <v:shape id="_x0000_s1131" type="#_x0000_t75" style="position:absolute;left:10614;top:1492;width:182;height:182">
                    <v:imagedata r:id="rId47" o:title=""/>
                  </v:shape>
                </v:group>
                <o:OLEObject Type="Embed" ProgID="Equation.DSMT4" ShapeID="_x0000_s1128" DrawAspect="Content" ObjectID="_1662794367" r:id="rId48"/>
                <o:OLEObject Type="Embed" ProgID="Equation.DSMT4" ShapeID="_x0000_s1129" DrawAspect="Content" ObjectID="_1662794368" r:id="rId49"/>
                <o:OLEObject Type="Embed" ProgID="Equation.DSMT4" ShapeID="_x0000_s1130" DrawAspect="Content" ObjectID="_1662794369" r:id="rId50"/>
                <o:OLEObject Type="Embed" ProgID="Equation.DSMT4" ShapeID="_x0000_s1131" DrawAspect="Content" ObjectID="_1662794370" r:id="rId51"/>
              </w:object>
            </w:r>
          </w:p>
          <w:p w14:paraId="3CB4FDCD" w14:textId="77777777" w:rsidR="00A909D7" w:rsidRPr="00A53463" w:rsidRDefault="00A909D7" w:rsidP="008A5775">
            <w:pPr>
              <w:rPr>
                <w:spacing w:val="-10"/>
                <w:sz w:val="24"/>
                <w:lang w:val="sv-SE"/>
              </w:rPr>
            </w:pPr>
          </w:p>
          <w:p w14:paraId="067982BC" w14:textId="77777777" w:rsidR="00A909D7" w:rsidRPr="00A53463" w:rsidRDefault="00A909D7" w:rsidP="008A5775">
            <w:pPr>
              <w:rPr>
                <w:spacing w:val="-10"/>
                <w:sz w:val="24"/>
                <w:lang w:val="sv-SE"/>
              </w:rPr>
            </w:pPr>
          </w:p>
          <w:p w14:paraId="7E9910ED" w14:textId="77777777" w:rsidR="00A909D7" w:rsidRPr="00A53463" w:rsidRDefault="00A909D7" w:rsidP="008A5775">
            <w:pPr>
              <w:rPr>
                <w:spacing w:val="-10"/>
                <w:sz w:val="24"/>
                <w:lang w:val="sv-SE"/>
              </w:rPr>
            </w:pPr>
          </w:p>
          <w:p w14:paraId="512B61DC" w14:textId="77777777" w:rsidR="00A909D7" w:rsidRPr="00A53463" w:rsidRDefault="00A909D7" w:rsidP="008A5775">
            <w:pPr>
              <w:rPr>
                <w:spacing w:val="-10"/>
                <w:sz w:val="24"/>
                <w:lang w:val="sv-SE"/>
              </w:rPr>
            </w:pPr>
          </w:p>
          <w:p w14:paraId="0856283E" w14:textId="77777777" w:rsidR="00A909D7" w:rsidRPr="00A53463" w:rsidRDefault="00A909D7" w:rsidP="008A5775">
            <w:pPr>
              <w:rPr>
                <w:spacing w:val="-10"/>
                <w:sz w:val="24"/>
                <w:lang w:val="sv-SE"/>
              </w:rPr>
            </w:pPr>
          </w:p>
          <w:p w14:paraId="6C52748A" w14:textId="77777777" w:rsidR="00A909D7" w:rsidRPr="00A53463" w:rsidRDefault="00A909D7" w:rsidP="008A5775">
            <w:pPr>
              <w:rPr>
                <w:spacing w:val="-10"/>
                <w:sz w:val="24"/>
                <w:lang w:val="sv-SE"/>
              </w:rPr>
            </w:pPr>
          </w:p>
          <w:p w14:paraId="324DBDCE" w14:textId="77777777" w:rsidR="00A909D7" w:rsidRPr="00A53463" w:rsidRDefault="00A909D7" w:rsidP="008A5775">
            <w:pPr>
              <w:rPr>
                <w:spacing w:val="-10"/>
                <w:sz w:val="24"/>
                <w:lang w:val="sv-SE"/>
              </w:rPr>
            </w:pPr>
          </w:p>
          <w:p w14:paraId="6B77626C" w14:textId="77777777" w:rsidR="00A909D7" w:rsidRPr="00A53463" w:rsidRDefault="00A909D7" w:rsidP="008A5775">
            <w:pPr>
              <w:rPr>
                <w:spacing w:val="-10"/>
                <w:sz w:val="24"/>
                <w:lang w:val="sv-SE"/>
              </w:rPr>
            </w:pPr>
          </w:p>
          <w:p w14:paraId="5E07BA3A" w14:textId="77777777" w:rsidR="00A909D7" w:rsidRPr="00A53463" w:rsidRDefault="00A909D7" w:rsidP="008A5775">
            <w:pPr>
              <w:rPr>
                <w:spacing w:val="-10"/>
                <w:sz w:val="24"/>
                <w:lang w:val="sv-SE"/>
              </w:rPr>
            </w:pPr>
          </w:p>
          <w:p w14:paraId="6980199C" w14:textId="77777777" w:rsidR="00A909D7" w:rsidRPr="00A53463" w:rsidRDefault="00A909D7" w:rsidP="008A5775">
            <w:pPr>
              <w:rPr>
                <w:spacing w:val="-10"/>
                <w:sz w:val="24"/>
                <w:lang w:val="sv-SE"/>
              </w:rPr>
            </w:pPr>
            <w:r w:rsidRPr="00A53463">
              <w:rPr>
                <w:spacing w:val="-10"/>
                <w:sz w:val="24"/>
                <w:lang w:val="sv-SE"/>
              </w:rPr>
              <w:t>* Khi xy laø ñöôøng trung tröïc cuûa ñoaïn thaúng AB ta cuõng noùi hai ñieåm  A  vaø B ñoái xöùng nhau qua xy.</w:t>
            </w:r>
          </w:p>
          <w:p w14:paraId="72636E01" w14:textId="77777777" w:rsidR="00A909D7" w:rsidRPr="00A53463" w:rsidRDefault="00A909D7" w:rsidP="008A5775">
            <w:pPr>
              <w:rPr>
                <w:spacing w:val="-10"/>
                <w:sz w:val="24"/>
                <w:lang w:val="sv-SE"/>
              </w:rPr>
            </w:pPr>
          </w:p>
        </w:tc>
      </w:tr>
      <w:tr w:rsidR="00A909D7" w:rsidRPr="00A53463" w14:paraId="0BE1DE4D" w14:textId="77777777" w:rsidTr="008A5775">
        <w:tc>
          <w:tcPr>
            <w:tcW w:w="767" w:type="dxa"/>
            <w:tcBorders>
              <w:top w:val="single" w:sz="4" w:space="0" w:color="auto"/>
              <w:bottom w:val="single" w:sz="4" w:space="0" w:color="auto"/>
            </w:tcBorders>
            <w:shd w:val="clear" w:color="auto" w:fill="auto"/>
          </w:tcPr>
          <w:p w14:paraId="2B310B4E" w14:textId="77777777" w:rsidR="00A909D7" w:rsidRPr="00A53463" w:rsidRDefault="00A909D7" w:rsidP="008A5775">
            <w:pPr>
              <w:jc w:val="center"/>
              <w:rPr>
                <w:spacing w:val="-10"/>
                <w:sz w:val="24"/>
              </w:rPr>
            </w:pPr>
            <w:r w:rsidRPr="00A53463">
              <w:rPr>
                <w:spacing w:val="-10"/>
                <w:sz w:val="24"/>
              </w:rPr>
              <w:t>4ph</w:t>
            </w:r>
          </w:p>
        </w:tc>
        <w:tc>
          <w:tcPr>
            <w:tcW w:w="5303" w:type="dxa"/>
            <w:gridSpan w:val="2"/>
            <w:tcBorders>
              <w:top w:val="single" w:sz="4" w:space="0" w:color="auto"/>
              <w:bottom w:val="single" w:sz="4" w:space="0" w:color="auto"/>
            </w:tcBorders>
            <w:shd w:val="clear" w:color="auto" w:fill="auto"/>
          </w:tcPr>
          <w:p w14:paraId="138B83A2" w14:textId="77777777" w:rsidR="00A909D7" w:rsidRPr="00A53463" w:rsidRDefault="00A909D7" w:rsidP="008A5775">
            <w:pPr>
              <w:jc w:val="center"/>
              <w:rPr>
                <w:spacing w:val="-10"/>
                <w:sz w:val="24"/>
              </w:rPr>
            </w:pPr>
            <w:r w:rsidRPr="00A53463">
              <w:rPr>
                <w:b/>
                <w:spacing w:val="-10"/>
                <w:sz w:val="24"/>
                <w:u w:val="single"/>
              </w:rPr>
              <w:t>Hoaït ñoäng 4</w:t>
            </w:r>
            <w:r w:rsidRPr="00A53463">
              <w:rPr>
                <w:b/>
                <w:spacing w:val="-10"/>
                <w:sz w:val="24"/>
              </w:rPr>
              <w:t>: Cuûng coá – Höôùng daãn baøi taäp hoïc ôû nhaø</w:t>
            </w:r>
          </w:p>
        </w:tc>
        <w:tc>
          <w:tcPr>
            <w:tcW w:w="3380" w:type="dxa"/>
            <w:tcBorders>
              <w:top w:val="single" w:sz="4" w:space="0" w:color="auto"/>
              <w:bottom w:val="single" w:sz="4" w:space="0" w:color="auto"/>
            </w:tcBorders>
            <w:shd w:val="clear" w:color="auto" w:fill="auto"/>
          </w:tcPr>
          <w:p w14:paraId="6A459E96" w14:textId="77777777" w:rsidR="00A909D7" w:rsidRPr="00A53463" w:rsidRDefault="00A909D7" w:rsidP="008A5775">
            <w:pPr>
              <w:rPr>
                <w:spacing w:val="-10"/>
                <w:sz w:val="24"/>
              </w:rPr>
            </w:pPr>
            <w:r w:rsidRPr="00A53463">
              <w:rPr>
                <w:b/>
                <w:spacing w:val="-10"/>
                <w:sz w:val="24"/>
              </w:rPr>
              <w:t>Cuûng coá – Höôùng daãn baøi taäp hoïc ôû nhaø</w:t>
            </w:r>
          </w:p>
        </w:tc>
      </w:tr>
      <w:tr w:rsidR="00A909D7" w:rsidRPr="00A53463" w14:paraId="54765BAC" w14:textId="77777777" w:rsidTr="008A5775">
        <w:tc>
          <w:tcPr>
            <w:tcW w:w="767" w:type="dxa"/>
            <w:tcBorders>
              <w:top w:val="single" w:sz="4" w:space="0" w:color="auto"/>
              <w:bottom w:val="nil"/>
            </w:tcBorders>
            <w:shd w:val="clear" w:color="auto" w:fill="auto"/>
          </w:tcPr>
          <w:p w14:paraId="7319E279" w14:textId="77777777" w:rsidR="00A909D7" w:rsidRPr="00A53463" w:rsidRDefault="00A909D7" w:rsidP="008A5775">
            <w:pPr>
              <w:jc w:val="center"/>
              <w:rPr>
                <w:spacing w:val="-10"/>
                <w:sz w:val="24"/>
              </w:rPr>
            </w:pPr>
          </w:p>
        </w:tc>
        <w:tc>
          <w:tcPr>
            <w:tcW w:w="2838" w:type="dxa"/>
            <w:tcBorders>
              <w:top w:val="single" w:sz="4" w:space="0" w:color="auto"/>
              <w:bottom w:val="nil"/>
            </w:tcBorders>
            <w:shd w:val="clear" w:color="auto" w:fill="auto"/>
          </w:tcPr>
          <w:p w14:paraId="43122621" w14:textId="77777777" w:rsidR="00A909D7" w:rsidRPr="00A53463" w:rsidRDefault="00A909D7" w:rsidP="008A5775">
            <w:pPr>
              <w:rPr>
                <w:i/>
                <w:spacing w:val="-10"/>
                <w:sz w:val="24"/>
              </w:rPr>
            </w:pPr>
            <w:r w:rsidRPr="00A53463">
              <w:rPr>
                <w:i/>
                <w:spacing w:val="-10"/>
                <w:sz w:val="24"/>
              </w:rPr>
              <w:t>* Cuûng coá:</w:t>
            </w:r>
          </w:p>
          <w:p w14:paraId="2A4DA8AA" w14:textId="77777777" w:rsidR="00A909D7" w:rsidRPr="00A53463" w:rsidRDefault="00A909D7" w:rsidP="008A5775">
            <w:pPr>
              <w:rPr>
                <w:spacing w:val="-10"/>
                <w:sz w:val="24"/>
              </w:rPr>
            </w:pPr>
            <w:r w:rsidRPr="00A53463">
              <w:rPr>
                <w:b/>
                <w:spacing w:val="-10"/>
                <w:sz w:val="24"/>
              </w:rPr>
              <w:t>Hoûi:</w:t>
            </w:r>
            <w:r w:rsidRPr="00A53463">
              <w:rPr>
                <w:spacing w:val="-10"/>
                <w:sz w:val="24"/>
              </w:rPr>
              <w:t xml:space="preserve"> Haõy neâu ñònh nghóa hai ñöôøng thaúng vuoâng goùc? Laáy ví duï thöïc teá veà hai ñöôøng thaúng vuoân goùc.</w:t>
            </w:r>
          </w:p>
          <w:p w14:paraId="004C5216" w14:textId="77777777" w:rsidR="00A909D7" w:rsidRPr="00A53463" w:rsidRDefault="00A909D7" w:rsidP="008A5775">
            <w:pPr>
              <w:rPr>
                <w:spacing w:val="-10"/>
                <w:sz w:val="24"/>
              </w:rPr>
            </w:pPr>
            <w:r w:rsidRPr="00A53463">
              <w:rPr>
                <w:b/>
                <w:spacing w:val="-10"/>
                <w:sz w:val="24"/>
              </w:rPr>
              <w:t>Hoûi:</w:t>
            </w:r>
            <w:r w:rsidRPr="00A53463">
              <w:rPr>
                <w:spacing w:val="-10"/>
                <w:sz w:val="24"/>
              </w:rPr>
              <w:t xml:space="preserve"> </w:t>
            </w:r>
            <w:proofErr w:type="gramStart"/>
            <w:r w:rsidRPr="00A53463">
              <w:rPr>
                <w:spacing w:val="-10"/>
                <w:sz w:val="24"/>
              </w:rPr>
              <w:t>Neáu  bieát</w:t>
            </w:r>
            <w:proofErr w:type="gramEnd"/>
            <w:r w:rsidRPr="00A53463">
              <w:rPr>
                <w:spacing w:val="-10"/>
                <w:sz w:val="24"/>
              </w:rPr>
              <w:t xml:space="preserve"> hai ñöôøng thaúng xx</w:t>
            </w:r>
            <w:r w:rsidRPr="00A53463">
              <w:rPr>
                <w:spacing w:val="-10"/>
                <w:sz w:val="24"/>
                <w:vertAlign w:val="superscript"/>
              </w:rPr>
              <w:t>’</w:t>
            </w:r>
            <w:r w:rsidRPr="00A53463">
              <w:rPr>
                <w:spacing w:val="-10"/>
                <w:sz w:val="24"/>
              </w:rPr>
              <w:t xml:space="preserve"> vaø yy</w:t>
            </w:r>
            <w:r w:rsidRPr="00A53463">
              <w:rPr>
                <w:spacing w:val="-10"/>
                <w:sz w:val="24"/>
                <w:vertAlign w:val="superscript"/>
              </w:rPr>
              <w:t>’</w:t>
            </w:r>
            <w:r w:rsidRPr="00A53463">
              <w:rPr>
                <w:spacing w:val="-10"/>
                <w:sz w:val="24"/>
              </w:rPr>
              <w:t xml:space="preserve"> vuoâng goùc vôùi nhau tai O thì ta suy ra ñieàu gì? Trong soá nhöõng caâu traû lôøi sau thì caâu naøo sai? Caâu naøo ñuùng?</w:t>
            </w:r>
          </w:p>
          <w:p w14:paraId="0AF5BEAF" w14:textId="77777777" w:rsidR="00A909D7" w:rsidRPr="00A53463" w:rsidRDefault="00A909D7" w:rsidP="008A5775">
            <w:pPr>
              <w:rPr>
                <w:spacing w:val="-10"/>
                <w:sz w:val="24"/>
              </w:rPr>
            </w:pPr>
            <w:r w:rsidRPr="00A53463">
              <w:rPr>
                <w:spacing w:val="-10"/>
                <w:sz w:val="24"/>
              </w:rPr>
              <w:t>a) Hai ñöôøng thaúng xx</w:t>
            </w:r>
            <w:r w:rsidRPr="00A53463">
              <w:rPr>
                <w:spacing w:val="-10"/>
                <w:sz w:val="24"/>
                <w:vertAlign w:val="superscript"/>
              </w:rPr>
              <w:t>’</w:t>
            </w:r>
            <w:r w:rsidRPr="00A53463">
              <w:rPr>
                <w:spacing w:val="-10"/>
                <w:sz w:val="24"/>
              </w:rPr>
              <w:t xml:space="preserve"> vaø yy</w:t>
            </w:r>
            <w:r w:rsidRPr="00A53463">
              <w:rPr>
                <w:spacing w:val="-10"/>
                <w:sz w:val="24"/>
                <w:vertAlign w:val="superscript"/>
              </w:rPr>
              <w:t>’</w:t>
            </w:r>
            <w:r w:rsidRPr="00A53463">
              <w:rPr>
                <w:spacing w:val="-10"/>
                <w:sz w:val="24"/>
              </w:rPr>
              <w:t xml:space="preserve"> caét nhau taïi O.</w:t>
            </w:r>
          </w:p>
          <w:p w14:paraId="10A0E4E5" w14:textId="77777777" w:rsidR="00A909D7" w:rsidRPr="00A53463" w:rsidRDefault="00A909D7" w:rsidP="008A5775">
            <w:pPr>
              <w:rPr>
                <w:spacing w:val="-10"/>
                <w:sz w:val="24"/>
              </w:rPr>
            </w:pPr>
            <w:r w:rsidRPr="00A53463">
              <w:rPr>
                <w:spacing w:val="-10"/>
                <w:sz w:val="24"/>
              </w:rPr>
              <w:t>b) Hai ñöôøng thaúng xx</w:t>
            </w:r>
            <w:r w:rsidRPr="00A53463">
              <w:rPr>
                <w:spacing w:val="-10"/>
                <w:sz w:val="24"/>
                <w:vertAlign w:val="superscript"/>
              </w:rPr>
              <w:t>’</w:t>
            </w:r>
            <w:r w:rsidRPr="00A53463">
              <w:rPr>
                <w:spacing w:val="-10"/>
                <w:sz w:val="24"/>
              </w:rPr>
              <w:t xml:space="preserve"> vaø yy</w:t>
            </w:r>
            <w:r w:rsidRPr="00A53463">
              <w:rPr>
                <w:spacing w:val="-10"/>
                <w:sz w:val="24"/>
                <w:vertAlign w:val="superscript"/>
              </w:rPr>
              <w:t>’</w:t>
            </w:r>
            <w:r w:rsidRPr="00A53463">
              <w:rPr>
                <w:spacing w:val="-10"/>
                <w:sz w:val="24"/>
              </w:rPr>
              <w:t xml:space="preserve"> caét nhau taïo thaønh moät goùc vuoâng.</w:t>
            </w:r>
          </w:p>
          <w:p w14:paraId="0779D238" w14:textId="77777777" w:rsidR="00A909D7" w:rsidRPr="00A53463" w:rsidRDefault="00A909D7" w:rsidP="008A5775">
            <w:pPr>
              <w:rPr>
                <w:spacing w:val="-10"/>
                <w:sz w:val="24"/>
              </w:rPr>
            </w:pPr>
            <w:r w:rsidRPr="00A53463">
              <w:rPr>
                <w:spacing w:val="-10"/>
                <w:sz w:val="24"/>
              </w:rPr>
              <w:lastRenderedPageBreak/>
              <w:t>c) Hai ñöôøng thaúng xx</w:t>
            </w:r>
            <w:r w:rsidRPr="00A53463">
              <w:rPr>
                <w:spacing w:val="-10"/>
                <w:sz w:val="24"/>
                <w:vertAlign w:val="superscript"/>
              </w:rPr>
              <w:t>’</w:t>
            </w:r>
            <w:r w:rsidRPr="00A53463">
              <w:rPr>
                <w:spacing w:val="-10"/>
                <w:sz w:val="24"/>
              </w:rPr>
              <w:t xml:space="preserve"> vaø yy</w:t>
            </w:r>
            <w:r w:rsidRPr="00A53463">
              <w:rPr>
                <w:spacing w:val="-10"/>
                <w:sz w:val="24"/>
                <w:vertAlign w:val="superscript"/>
              </w:rPr>
              <w:t>’</w:t>
            </w:r>
            <w:r w:rsidRPr="00A53463">
              <w:rPr>
                <w:spacing w:val="-10"/>
                <w:sz w:val="24"/>
              </w:rPr>
              <w:t xml:space="preserve"> caét nhau taïo thaønh boán goùc vuoâng.</w:t>
            </w:r>
          </w:p>
          <w:p w14:paraId="678258F0" w14:textId="77777777" w:rsidR="00A909D7" w:rsidRPr="00A53463" w:rsidRDefault="00A909D7" w:rsidP="008A5775">
            <w:pPr>
              <w:rPr>
                <w:spacing w:val="-10"/>
                <w:sz w:val="24"/>
              </w:rPr>
            </w:pPr>
            <w:r w:rsidRPr="00A53463">
              <w:rPr>
                <w:spacing w:val="-10"/>
                <w:sz w:val="24"/>
              </w:rPr>
              <w:t>d) Moãi ñöôøng thaúng laø ñöôøng phaân giaùc cuûa moät goùc beït.</w:t>
            </w:r>
          </w:p>
          <w:p w14:paraId="0E9AE64A" w14:textId="77777777" w:rsidR="00A909D7" w:rsidRPr="00A53463" w:rsidRDefault="00A909D7" w:rsidP="008A5775">
            <w:pPr>
              <w:rPr>
                <w:i/>
                <w:spacing w:val="-10"/>
                <w:sz w:val="24"/>
              </w:rPr>
            </w:pPr>
            <w:r w:rsidRPr="00A53463">
              <w:rPr>
                <w:spacing w:val="-10"/>
                <w:sz w:val="24"/>
              </w:rPr>
              <w:t>*</w:t>
            </w:r>
            <w:r w:rsidRPr="00A53463">
              <w:rPr>
                <w:i/>
                <w:spacing w:val="-10"/>
                <w:sz w:val="24"/>
              </w:rPr>
              <w:t>Höôùng daãn baøi taäp hoïc ôû nhaø:</w:t>
            </w:r>
          </w:p>
          <w:p w14:paraId="678160AC" w14:textId="77777777" w:rsidR="00A909D7" w:rsidRPr="00A53463" w:rsidRDefault="00A909D7" w:rsidP="008A5775">
            <w:pPr>
              <w:rPr>
                <w:spacing w:val="-10"/>
                <w:sz w:val="24"/>
              </w:rPr>
            </w:pPr>
            <w:r w:rsidRPr="00A53463">
              <w:rPr>
                <w:spacing w:val="-10"/>
                <w:sz w:val="24"/>
              </w:rPr>
              <w:t>- Hoïc thuoäc ñònh nghóa hai ñöôøng thaúng vuoâng goùc, ñöôøng trung tröïc cuûa moät ñoaïn thaúng.</w:t>
            </w:r>
          </w:p>
        </w:tc>
        <w:tc>
          <w:tcPr>
            <w:tcW w:w="2465" w:type="dxa"/>
            <w:tcBorders>
              <w:top w:val="single" w:sz="4" w:space="0" w:color="auto"/>
              <w:bottom w:val="nil"/>
            </w:tcBorders>
            <w:shd w:val="clear" w:color="auto" w:fill="auto"/>
          </w:tcPr>
          <w:p w14:paraId="6966A4BD" w14:textId="77777777" w:rsidR="00A909D7" w:rsidRPr="00A53463" w:rsidRDefault="00A909D7" w:rsidP="008A5775">
            <w:pPr>
              <w:rPr>
                <w:b/>
                <w:spacing w:val="-10"/>
                <w:sz w:val="24"/>
              </w:rPr>
            </w:pPr>
          </w:p>
          <w:p w14:paraId="21CAC2F9" w14:textId="77777777" w:rsidR="00A909D7" w:rsidRPr="00A53463" w:rsidRDefault="00A909D7" w:rsidP="008A5775">
            <w:pPr>
              <w:rPr>
                <w:b/>
                <w:spacing w:val="-10"/>
                <w:sz w:val="24"/>
              </w:rPr>
            </w:pPr>
            <w:r w:rsidRPr="00A53463">
              <w:rPr>
                <w:b/>
                <w:spacing w:val="-10"/>
                <w:sz w:val="24"/>
              </w:rPr>
              <w:t>Ñaùp:</w:t>
            </w:r>
            <w:r w:rsidRPr="00A53463">
              <w:rPr>
                <w:spacing w:val="-10"/>
                <w:sz w:val="24"/>
              </w:rPr>
              <w:t xml:space="preserve">  1 HS ñöùng taïi choã traû lôøi.</w:t>
            </w:r>
          </w:p>
          <w:p w14:paraId="7AA69BE7" w14:textId="77777777" w:rsidR="00A909D7" w:rsidRPr="00A53463" w:rsidRDefault="00A909D7" w:rsidP="008A5775">
            <w:pPr>
              <w:rPr>
                <w:spacing w:val="-10"/>
                <w:sz w:val="24"/>
              </w:rPr>
            </w:pPr>
          </w:p>
          <w:p w14:paraId="64B7D7C4" w14:textId="77777777" w:rsidR="00A909D7" w:rsidRPr="00A53463" w:rsidRDefault="00A909D7" w:rsidP="008A5775">
            <w:pPr>
              <w:rPr>
                <w:spacing w:val="-10"/>
                <w:sz w:val="24"/>
              </w:rPr>
            </w:pPr>
          </w:p>
          <w:p w14:paraId="7BDD54F0" w14:textId="77777777" w:rsidR="00A909D7" w:rsidRPr="00A53463" w:rsidRDefault="00A909D7" w:rsidP="008A5775">
            <w:pPr>
              <w:rPr>
                <w:b/>
                <w:spacing w:val="-10"/>
                <w:sz w:val="24"/>
              </w:rPr>
            </w:pPr>
            <w:r w:rsidRPr="00A53463">
              <w:rPr>
                <w:spacing w:val="-10"/>
                <w:sz w:val="24"/>
              </w:rPr>
              <w:t>-</w:t>
            </w:r>
            <w:r w:rsidRPr="00A53463">
              <w:rPr>
                <w:b/>
                <w:spacing w:val="-10"/>
                <w:sz w:val="24"/>
              </w:rPr>
              <w:t>Ñaùp:</w:t>
            </w:r>
            <w:r w:rsidRPr="00A53463">
              <w:rPr>
                <w:spacing w:val="-10"/>
                <w:sz w:val="24"/>
              </w:rPr>
              <w:t xml:space="preserve"> 2HS ñöùng taïi choã traû lôøi.</w:t>
            </w:r>
          </w:p>
          <w:p w14:paraId="75107A1D" w14:textId="77777777" w:rsidR="00A909D7" w:rsidRPr="00A53463" w:rsidRDefault="00A909D7" w:rsidP="008A5775">
            <w:pPr>
              <w:rPr>
                <w:spacing w:val="-10"/>
                <w:sz w:val="24"/>
              </w:rPr>
            </w:pPr>
          </w:p>
          <w:p w14:paraId="14299F5A" w14:textId="77777777" w:rsidR="00A909D7" w:rsidRPr="00A53463" w:rsidRDefault="00A909D7" w:rsidP="008A5775">
            <w:pPr>
              <w:rPr>
                <w:spacing w:val="-10"/>
                <w:sz w:val="24"/>
              </w:rPr>
            </w:pPr>
          </w:p>
          <w:p w14:paraId="1BD2FA11" w14:textId="77777777" w:rsidR="00A909D7" w:rsidRPr="00A53463" w:rsidRDefault="00A909D7" w:rsidP="008A5775">
            <w:pPr>
              <w:rPr>
                <w:spacing w:val="-10"/>
                <w:sz w:val="24"/>
              </w:rPr>
            </w:pPr>
          </w:p>
          <w:p w14:paraId="07D024C3" w14:textId="77777777" w:rsidR="00A909D7" w:rsidRPr="00A53463" w:rsidRDefault="00A909D7" w:rsidP="008A5775">
            <w:pPr>
              <w:rPr>
                <w:spacing w:val="-10"/>
                <w:sz w:val="24"/>
              </w:rPr>
            </w:pPr>
          </w:p>
          <w:p w14:paraId="571F045C" w14:textId="77777777" w:rsidR="00A909D7" w:rsidRPr="00A53463" w:rsidRDefault="00A909D7" w:rsidP="008A5775">
            <w:pPr>
              <w:rPr>
                <w:spacing w:val="-10"/>
                <w:sz w:val="24"/>
              </w:rPr>
            </w:pPr>
          </w:p>
          <w:p w14:paraId="5BF72E1D" w14:textId="77777777" w:rsidR="00A909D7" w:rsidRPr="00A53463" w:rsidRDefault="00A909D7" w:rsidP="008A5775">
            <w:pPr>
              <w:rPr>
                <w:spacing w:val="-10"/>
                <w:sz w:val="24"/>
              </w:rPr>
            </w:pPr>
            <w:r w:rsidRPr="00A53463">
              <w:rPr>
                <w:spacing w:val="-10"/>
                <w:sz w:val="24"/>
              </w:rPr>
              <w:t>a) Ñuùng</w:t>
            </w:r>
          </w:p>
          <w:p w14:paraId="34B0EF91" w14:textId="77777777" w:rsidR="00A909D7" w:rsidRPr="00A53463" w:rsidRDefault="00A909D7" w:rsidP="008A5775">
            <w:pPr>
              <w:rPr>
                <w:spacing w:val="-10"/>
                <w:sz w:val="24"/>
              </w:rPr>
            </w:pPr>
          </w:p>
          <w:p w14:paraId="02E37023" w14:textId="77777777" w:rsidR="00A909D7" w:rsidRPr="00A53463" w:rsidRDefault="00A909D7" w:rsidP="008A5775">
            <w:pPr>
              <w:rPr>
                <w:spacing w:val="-10"/>
                <w:sz w:val="24"/>
              </w:rPr>
            </w:pPr>
            <w:r w:rsidRPr="00A53463">
              <w:rPr>
                <w:spacing w:val="-10"/>
                <w:sz w:val="24"/>
              </w:rPr>
              <w:t>b) Ñuùng</w:t>
            </w:r>
          </w:p>
          <w:p w14:paraId="6A5195C0" w14:textId="77777777" w:rsidR="00A909D7" w:rsidRPr="00A53463" w:rsidRDefault="00A909D7" w:rsidP="008A5775">
            <w:pPr>
              <w:rPr>
                <w:spacing w:val="-10"/>
                <w:sz w:val="24"/>
              </w:rPr>
            </w:pPr>
          </w:p>
          <w:p w14:paraId="56EAD8F1" w14:textId="77777777" w:rsidR="00A909D7" w:rsidRPr="00A53463" w:rsidRDefault="00A909D7" w:rsidP="008A5775">
            <w:pPr>
              <w:rPr>
                <w:spacing w:val="-10"/>
                <w:sz w:val="24"/>
              </w:rPr>
            </w:pPr>
            <w:r w:rsidRPr="00A53463">
              <w:rPr>
                <w:spacing w:val="-10"/>
                <w:sz w:val="24"/>
              </w:rPr>
              <w:lastRenderedPageBreak/>
              <w:t>c) Ñuùng</w:t>
            </w:r>
          </w:p>
          <w:p w14:paraId="0A917F81" w14:textId="77777777" w:rsidR="00A909D7" w:rsidRPr="00A53463" w:rsidRDefault="00A909D7" w:rsidP="008A5775">
            <w:pPr>
              <w:rPr>
                <w:spacing w:val="-10"/>
                <w:sz w:val="24"/>
              </w:rPr>
            </w:pPr>
          </w:p>
          <w:p w14:paraId="0AD52533" w14:textId="77777777" w:rsidR="00A909D7" w:rsidRPr="00A53463" w:rsidRDefault="00A909D7" w:rsidP="008A5775">
            <w:pPr>
              <w:rPr>
                <w:spacing w:val="-10"/>
                <w:sz w:val="24"/>
              </w:rPr>
            </w:pPr>
          </w:p>
          <w:p w14:paraId="2E00C4E2" w14:textId="77777777" w:rsidR="00A909D7" w:rsidRPr="00A53463" w:rsidRDefault="00A909D7" w:rsidP="008A5775">
            <w:pPr>
              <w:rPr>
                <w:spacing w:val="-10"/>
                <w:sz w:val="24"/>
              </w:rPr>
            </w:pPr>
            <w:r w:rsidRPr="00A53463">
              <w:rPr>
                <w:spacing w:val="-10"/>
                <w:sz w:val="24"/>
              </w:rPr>
              <w:t>d) Ñuùng</w:t>
            </w:r>
          </w:p>
        </w:tc>
        <w:tc>
          <w:tcPr>
            <w:tcW w:w="3380" w:type="dxa"/>
            <w:tcBorders>
              <w:top w:val="single" w:sz="4" w:space="0" w:color="auto"/>
              <w:bottom w:val="nil"/>
            </w:tcBorders>
            <w:shd w:val="clear" w:color="auto" w:fill="auto"/>
          </w:tcPr>
          <w:p w14:paraId="6E8DE425" w14:textId="77777777" w:rsidR="00A909D7" w:rsidRPr="00A53463" w:rsidRDefault="00A909D7" w:rsidP="008A5775">
            <w:pPr>
              <w:rPr>
                <w:spacing w:val="-10"/>
                <w:sz w:val="24"/>
              </w:rPr>
            </w:pPr>
          </w:p>
        </w:tc>
      </w:tr>
      <w:tr w:rsidR="00A909D7" w:rsidRPr="00A53463" w14:paraId="746B8174" w14:textId="77777777" w:rsidTr="008A5775">
        <w:tc>
          <w:tcPr>
            <w:tcW w:w="767" w:type="dxa"/>
            <w:tcBorders>
              <w:top w:val="nil"/>
              <w:bottom w:val="single" w:sz="12" w:space="0" w:color="auto"/>
            </w:tcBorders>
            <w:shd w:val="clear" w:color="auto" w:fill="auto"/>
          </w:tcPr>
          <w:p w14:paraId="5BA7B59E" w14:textId="77777777" w:rsidR="00A909D7" w:rsidRPr="00A53463" w:rsidRDefault="00A909D7" w:rsidP="008A5775">
            <w:pPr>
              <w:jc w:val="center"/>
              <w:rPr>
                <w:spacing w:val="-10"/>
                <w:sz w:val="24"/>
              </w:rPr>
            </w:pPr>
          </w:p>
        </w:tc>
        <w:tc>
          <w:tcPr>
            <w:tcW w:w="2838" w:type="dxa"/>
            <w:tcBorders>
              <w:top w:val="nil"/>
              <w:bottom w:val="single" w:sz="12" w:space="0" w:color="auto"/>
            </w:tcBorders>
            <w:shd w:val="clear" w:color="auto" w:fill="auto"/>
          </w:tcPr>
          <w:p w14:paraId="4BEF49F6" w14:textId="77777777" w:rsidR="00A909D7" w:rsidRPr="00A53463" w:rsidRDefault="00A909D7" w:rsidP="008A5775">
            <w:pPr>
              <w:rPr>
                <w:i/>
                <w:spacing w:val="-10"/>
                <w:sz w:val="24"/>
              </w:rPr>
            </w:pPr>
            <w:r w:rsidRPr="00A53463">
              <w:rPr>
                <w:spacing w:val="-10"/>
                <w:sz w:val="24"/>
              </w:rPr>
              <w:t>- Bieát veõ hai ñöôøng thaúng vuoâng goùc, veõ ñöôøng trung tröïc cuûa moät ñoaïn thaúng.</w:t>
            </w:r>
          </w:p>
        </w:tc>
        <w:tc>
          <w:tcPr>
            <w:tcW w:w="2465" w:type="dxa"/>
            <w:tcBorders>
              <w:top w:val="nil"/>
              <w:bottom w:val="single" w:sz="12" w:space="0" w:color="auto"/>
            </w:tcBorders>
            <w:shd w:val="clear" w:color="auto" w:fill="auto"/>
          </w:tcPr>
          <w:p w14:paraId="35F53ADC" w14:textId="77777777" w:rsidR="00A909D7" w:rsidRPr="00A53463" w:rsidRDefault="00A909D7" w:rsidP="008A5775">
            <w:pPr>
              <w:rPr>
                <w:b/>
                <w:spacing w:val="-10"/>
                <w:sz w:val="24"/>
              </w:rPr>
            </w:pPr>
          </w:p>
        </w:tc>
        <w:tc>
          <w:tcPr>
            <w:tcW w:w="3380" w:type="dxa"/>
            <w:tcBorders>
              <w:top w:val="nil"/>
              <w:bottom w:val="single" w:sz="12" w:space="0" w:color="auto"/>
            </w:tcBorders>
            <w:shd w:val="clear" w:color="auto" w:fill="auto"/>
          </w:tcPr>
          <w:p w14:paraId="1BDFD142" w14:textId="77777777" w:rsidR="00A909D7" w:rsidRPr="00A53463" w:rsidRDefault="00A909D7" w:rsidP="008A5775">
            <w:pPr>
              <w:rPr>
                <w:spacing w:val="-10"/>
                <w:sz w:val="24"/>
              </w:rPr>
            </w:pPr>
          </w:p>
        </w:tc>
      </w:tr>
    </w:tbl>
    <w:p w14:paraId="5B522CFC" w14:textId="77777777" w:rsidR="00A909D7" w:rsidRPr="00A53463" w:rsidRDefault="00A909D7" w:rsidP="00A909D7">
      <w:pPr>
        <w:rPr>
          <w:spacing w:val="-10"/>
          <w:sz w:val="24"/>
        </w:rPr>
      </w:pPr>
      <w:r w:rsidRPr="00A53463">
        <w:rPr>
          <w:spacing w:val="-10"/>
          <w:sz w:val="24"/>
        </w:rPr>
        <w:tab/>
      </w:r>
      <w:r w:rsidRPr="00A53463">
        <w:rPr>
          <w:b/>
          <w:spacing w:val="-10"/>
          <w:sz w:val="24"/>
        </w:rPr>
        <w:t xml:space="preserve">4. </w:t>
      </w:r>
      <w:r w:rsidRPr="00A53463">
        <w:rPr>
          <w:b/>
          <w:spacing w:val="-10"/>
          <w:sz w:val="24"/>
          <w:u w:val="single"/>
        </w:rPr>
        <w:t>Daën doø HS chuaån bò cho tieát hoïc tieáp theo</w:t>
      </w:r>
      <w:r w:rsidRPr="00A53463">
        <w:rPr>
          <w:b/>
          <w:spacing w:val="-10"/>
          <w:sz w:val="24"/>
        </w:rPr>
        <w:t>:</w:t>
      </w:r>
      <w:r w:rsidRPr="00A53463">
        <w:rPr>
          <w:spacing w:val="-10"/>
          <w:sz w:val="24"/>
        </w:rPr>
        <w:t xml:space="preserve"> (02ph)</w:t>
      </w:r>
    </w:p>
    <w:p w14:paraId="7A94A479" w14:textId="77777777" w:rsidR="00A909D7" w:rsidRPr="00A53463" w:rsidRDefault="00A909D7" w:rsidP="00A909D7">
      <w:pPr>
        <w:rPr>
          <w:spacing w:val="-10"/>
          <w:sz w:val="24"/>
        </w:rPr>
      </w:pPr>
      <w:r w:rsidRPr="00A53463">
        <w:rPr>
          <w:spacing w:val="-10"/>
          <w:sz w:val="24"/>
        </w:rPr>
        <w:tab/>
        <w:t>*</w:t>
      </w:r>
      <w:r w:rsidRPr="00A53463">
        <w:rPr>
          <w:i/>
          <w:spacing w:val="-10"/>
          <w:sz w:val="24"/>
        </w:rPr>
        <w:t xml:space="preserve">Ra baøi taäp veà nhaø: </w:t>
      </w:r>
      <w:r w:rsidRPr="00A53463">
        <w:rPr>
          <w:spacing w:val="-10"/>
          <w:sz w:val="24"/>
        </w:rPr>
        <w:t>Laøm baøi taäp 13, 14, 15, 16 (86-87) SGK; 10,111 (75) SBT</w:t>
      </w:r>
    </w:p>
    <w:p w14:paraId="3376A97F" w14:textId="77777777" w:rsidR="00A909D7" w:rsidRPr="00A53463" w:rsidRDefault="00A909D7" w:rsidP="00A909D7">
      <w:pPr>
        <w:ind w:left="720"/>
        <w:rPr>
          <w:spacing w:val="-10"/>
          <w:sz w:val="24"/>
        </w:rPr>
      </w:pPr>
      <w:r w:rsidRPr="00A53463">
        <w:rPr>
          <w:spacing w:val="-10"/>
          <w:sz w:val="24"/>
        </w:rPr>
        <w:t>*</w:t>
      </w:r>
      <w:r w:rsidRPr="00A53463">
        <w:rPr>
          <w:i/>
          <w:spacing w:val="-10"/>
          <w:sz w:val="24"/>
        </w:rPr>
        <w:t>Chuaån bò baøi môùi</w:t>
      </w:r>
      <w:r w:rsidRPr="00A53463">
        <w:rPr>
          <w:spacing w:val="-10"/>
          <w:sz w:val="24"/>
        </w:rPr>
        <w:t>: Tieát sau tieáp tuïc luyeän taäp veà vaán ñeà trong tieát naøy, nhôù ñem ñuû duïng cuï veõ hình</w:t>
      </w:r>
    </w:p>
    <w:p w14:paraId="6A514A92" w14:textId="77777777" w:rsidR="00A909D7" w:rsidRPr="00A53463" w:rsidRDefault="00A909D7" w:rsidP="00A909D7">
      <w:pPr>
        <w:rPr>
          <w:spacing w:val="-10"/>
          <w:sz w:val="24"/>
        </w:rPr>
      </w:pPr>
      <w:r w:rsidRPr="00A53463">
        <w:rPr>
          <w:b/>
          <w:spacing w:val="-10"/>
          <w:sz w:val="24"/>
        </w:rPr>
        <w:t xml:space="preserve">IV - </w:t>
      </w:r>
      <w:r w:rsidRPr="00A53463">
        <w:rPr>
          <w:b/>
          <w:spacing w:val="-10"/>
          <w:sz w:val="24"/>
          <w:u w:val="single"/>
        </w:rPr>
        <w:t>RUÙT KINH NGHIEÄM – BOÅ SUNG</w:t>
      </w:r>
      <w:r w:rsidRPr="00A53463">
        <w:rPr>
          <w:spacing w:val="-10"/>
          <w:sz w:val="24"/>
        </w:rPr>
        <w:t>:</w:t>
      </w:r>
    </w:p>
    <w:p w14:paraId="4BA6B049" w14:textId="77777777" w:rsidR="00A909D7" w:rsidRPr="00A53463" w:rsidRDefault="00A909D7" w:rsidP="00A909D7">
      <w:pPr>
        <w:tabs>
          <w:tab w:val="center" w:pos="4986"/>
        </w:tabs>
        <w:rPr>
          <w:sz w:val="24"/>
          <w:lang w:val="nl-NL"/>
        </w:rPr>
      </w:pPr>
    </w:p>
    <w:p w14:paraId="54C5B3EA" w14:textId="77777777" w:rsidR="00A909D7" w:rsidRPr="00A53463" w:rsidRDefault="00A909D7" w:rsidP="00A909D7">
      <w:pPr>
        <w:rPr>
          <w:spacing w:val="-10"/>
          <w:sz w:val="24"/>
        </w:rPr>
      </w:pPr>
      <w:r w:rsidRPr="00A53463">
        <w:rPr>
          <w:sz w:val="24"/>
          <w:lang w:val="nl-NL"/>
        </w:rPr>
        <w:t xml:space="preserve">- </w:t>
      </w:r>
      <w:r w:rsidRPr="00A53463">
        <w:rPr>
          <w:rFonts w:ascii="Times New Roman" w:hAnsi="Times New Roman"/>
          <w:sz w:val="24"/>
          <w:lang w:val="nl-NL"/>
        </w:rPr>
        <w:t>Giáo viên</w:t>
      </w:r>
      <w:r w:rsidRPr="00A53463">
        <w:rPr>
          <w:sz w:val="24"/>
          <w:lang w:val="nl-NL"/>
        </w:rPr>
        <w:t xml:space="preserve"> gi</w:t>
      </w:r>
      <w:r w:rsidRPr="00A53463">
        <w:rPr>
          <w:rFonts w:ascii="Times New Roman" w:hAnsi="Times New Roman"/>
          <w:sz w:val="24"/>
          <w:lang w:val="nl-NL"/>
        </w:rPr>
        <w:t xml:space="preserve">ảng kỹ </w:t>
      </w:r>
      <w:r w:rsidRPr="00A53463">
        <w:rPr>
          <w:spacing w:val="-10"/>
          <w:sz w:val="24"/>
        </w:rPr>
        <w:t>theá naøo laø hai ñöôøng thaúng vuoâng goùc vôùi nhau,  tính chaát: Coù duy nhaát moät ñöôøng thaúng b ñi qua A  vaø b</w:t>
      </w:r>
      <w:r w:rsidRPr="00A53463">
        <w:rPr>
          <w:noProof/>
          <w:spacing w:val="-10"/>
          <w:position w:val="-4"/>
          <w:sz w:val="24"/>
        </w:rPr>
        <w:drawing>
          <wp:inline distT="0" distB="0" distL="0" distR="0" wp14:anchorId="3266CB1B" wp14:editId="2C8A8C5F">
            <wp:extent cx="152400" cy="16192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A53463">
        <w:rPr>
          <w:spacing w:val="-10"/>
          <w:sz w:val="24"/>
        </w:rPr>
        <w:t>a,  ñöôøng trung tröïc cuûa moät ñoaïn thaúng.</w:t>
      </w:r>
    </w:p>
    <w:p w14:paraId="3F93F837" w14:textId="77777777" w:rsidR="00A909D7" w:rsidRPr="00A53463" w:rsidRDefault="00A909D7" w:rsidP="00A909D7">
      <w:pPr>
        <w:rPr>
          <w:spacing w:val="-10"/>
          <w:sz w:val="24"/>
        </w:rPr>
      </w:pPr>
      <w:r w:rsidRPr="00A53463">
        <w:rPr>
          <w:spacing w:val="-10"/>
          <w:sz w:val="24"/>
        </w:rPr>
        <w:t>- Gi</w:t>
      </w:r>
      <w:r w:rsidRPr="00A53463">
        <w:rPr>
          <w:rFonts w:ascii="Times New Roman" w:hAnsi="Times New Roman"/>
          <w:spacing w:val="-10"/>
          <w:sz w:val="24"/>
        </w:rPr>
        <w:t>ảng chậm kỹ cách ve</w:t>
      </w:r>
      <w:r w:rsidRPr="00A53463">
        <w:rPr>
          <w:spacing w:val="-10"/>
          <w:sz w:val="24"/>
        </w:rPr>
        <w:t>õ ñöôøng thaúng ñi qua moät ñieåm cho tröôùc vaø vuoâng goùc vôùi moät ñöôøng thaúng cho tröôùc.</w:t>
      </w:r>
    </w:p>
    <w:p w14:paraId="2AA63883" w14:textId="77777777" w:rsidR="00A909D7" w:rsidRPr="00A53463" w:rsidRDefault="00A909D7" w:rsidP="00A909D7">
      <w:pPr>
        <w:rPr>
          <w:rFonts w:ascii="Times New Roman" w:hAnsi="Times New Roman"/>
          <w:spacing w:val="-10"/>
          <w:sz w:val="24"/>
        </w:rPr>
      </w:pPr>
    </w:p>
    <w:p w14:paraId="45D2CDF6" w14:textId="77777777" w:rsidR="00A909D7" w:rsidRPr="00A53463" w:rsidRDefault="00A909D7" w:rsidP="00A909D7">
      <w:pPr>
        <w:tabs>
          <w:tab w:val="center" w:pos="4986"/>
        </w:tabs>
        <w:rPr>
          <w:sz w:val="24"/>
          <w:lang w:val="nl-NL"/>
        </w:rPr>
      </w:pPr>
    </w:p>
    <w:p w14:paraId="43341E13" w14:textId="77777777" w:rsidR="00A909D7" w:rsidRPr="00A53463" w:rsidRDefault="00A909D7" w:rsidP="00A909D7">
      <w:pPr>
        <w:tabs>
          <w:tab w:val="center" w:pos="4986"/>
        </w:tabs>
        <w:rPr>
          <w:sz w:val="24"/>
          <w:lang w:val="nl-NL"/>
        </w:rPr>
      </w:pPr>
    </w:p>
    <w:p w14:paraId="41729239" w14:textId="77777777" w:rsidR="00A909D7" w:rsidRPr="00A53463" w:rsidRDefault="00A909D7" w:rsidP="00A909D7">
      <w:pPr>
        <w:tabs>
          <w:tab w:val="center" w:pos="4986"/>
        </w:tabs>
        <w:rPr>
          <w:sz w:val="24"/>
          <w:lang w:val="nl-NL"/>
        </w:rPr>
      </w:pPr>
    </w:p>
    <w:p w14:paraId="63606DF2" w14:textId="77777777" w:rsidR="00A909D7" w:rsidRPr="00A53463" w:rsidRDefault="00A909D7" w:rsidP="00A909D7">
      <w:pPr>
        <w:tabs>
          <w:tab w:val="center" w:pos="4986"/>
        </w:tabs>
        <w:rPr>
          <w:sz w:val="24"/>
          <w:lang w:val="nl-NL"/>
        </w:rPr>
      </w:pPr>
    </w:p>
    <w:p w14:paraId="0566C392" w14:textId="77777777" w:rsidR="00A909D7" w:rsidRPr="00A53463" w:rsidRDefault="00A909D7" w:rsidP="00A909D7">
      <w:pPr>
        <w:tabs>
          <w:tab w:val="center" w:pos="4986"/>
        </w:tabs>
        <w:rPr>
          <w:sz w:val="24"/>
          <w:lang w:val="nl-NL"/>
        </w:rPr>
      </w:pPr>
    </w:p>
    <w:p w14:paraId="526965AB" w14:textId="77777777" w:rsidR="00A909D7" w:rsidRPr="00A53463" w:rsidRDefault="00A909D7" w:rsidP="00A909D7">
      <w:pPr>
        <w:tabs>
          <w:tab w:val="center" w:pos="4986"/>
        </w:tabs>
        <w:rPr>
          <w:sz w:val="24"/>
          <w:lang w:val="nl-NL"/>
        </w:rPr>
      </w:pPr>
    </w:p>
    <w:p w14:paraId="306E42B7" w14:textId="77777777" w:rsidR="00A909D7" w:rsidRPr="00A53463" w:rsidRDefault="00A909D7" w:rsidP="00A909D7">
      <w:pPr>
        <w:tabs>
          <w:tab w:val="center" w:pos="4986"/>
        </w:tabs>
        <w:rPr>
          <w:sz w:val="24"/>
          <w:lang w:val="nl-NL"/>
        </w:rPr>
      </w:pPr>
    </w:p>
    <w:p w14:paraId="1102280C" w14:textId="77777777" w:rsidR="00A909D7" w:rsidRPr="00A53463" w:rsidRDefault="00A909D7" w:rsidP="00A909D7">
      <w:pPr>
        <w:tabs>
          <w:tab w:val="center" w:pos="4986"/>
        </w:tabs>
        <w:rPr>
          <w:sz w:val="24"/>
          <w:lang w:val="nl-NL"/>
        </w:rPr>
      </w:pPr>
    </w:p>
    <w:p w14:paraId="1AC7055D" w14:textId="77777777" w:rsidR="00A909D7" w:rsidRPr="00A53463" w:rsidRDefault="00A909D7" w:rsidP="00A909D7">
      <w:pPr>
        <w:tabs>
          <w:tab w:val="center" w:pos="4986"/>
        </w:tabs>
        <w:rPr>
          <w:sz w:val="24"/>
          <w:lang w:val="nl-NL"/>
        </w:rPr>
      </w:pPr>
    </w:p>
    <w:p w14:paraId="602592AE" w14:textId="77777777" w:rsidR="00A909D7" w:rsidRPr="00A53463" w:rsidRDefault="00A909D7" w:rsidP="00A909D7">
      <w:pPr>
        <w:tabs>
          <w:tab w:val="center" w:pos="4986"/>
        </w:tabs>
        <w:rPr>
          <w:sz w:val="24"/>
          <w:lang w:val="nl-NL"/>
        </w:rPr>
      </w:pPr>
    </w:p>
    <w:p w14:paraId="1C790B82" w14:textId="77777777" w:rsidR="00A909D7" w:rsidRPr="00A53463" w:rsidRDefault="00A909D7" w:rsidP="00A909D7">
      <w:pPr>
        <w:tabs>
          <w:tab w:val="center" w:pos="4986"/>
        </w:tabs>
        <w:rPr>
          <w:sz w:val="24"/>
          <w:lang w:val="nl-NL"/>
        </w:rPr>
      </w:pPr>
    </w:p>
    <w:p w14:paraId="6ABB3C16" w14:textId="77777777" w:rsidR="00A909D7" w:rsidRPr="00A53463" w:rsidRDefault="00A909D7" w:rsidP="00A909D7">
      <w:pPr>
        <w:tabs>
          <w:tab w:val="center" w:pos="4986"/>
        </w:tabs>
        <w:rPr>
          <w:sz w:val="24"/>
          <w:lang w:val="nl-NL"/>
        </w:rPr>
      </w:pPr>
    </w:p>
    <w:p w14:paraId="2BFD0B3C" w14:textId="77777777" w:rsidR="00A909D7" w:rsidRPr="00A53463" w:rsidRDefault="00A909D7" w:rsidP="00A909D7">
      <w:pPr>
        <w:tabs>
          <w:tab w:val="center" w:pos="4986"/>
        </w:tabs>
        <w:rPr>
          <w:sz w:val="24"/>
          <w:lang w:val="nl-NL"/>
        </w:rPr>
      </w:pPr>
    </w:p>
    <w:p w14:paraId="25A4BE36" w14:textId="77777777" w:rsidR="00A909D7" w:rsidRPr="00A53463" w:rsidRDefault="00A909D7" w:rsidP="00A909D7">
      <w:pPr>
        <w:tabs>
          <w:tab w:val="center" w:pos="4986"/>
        </w:tabs>
        <w:rPr>
          <w:sz w:val="24"/>
          <w:lang w:val="nl-NL"/>
        </w:rPr>
      </w:pPr>
    </w:p>
    <w:p w14:paraId="3C21E70C" w14:textId="77777777" w:rsidR="00A909D7" w:rsidRPr="00A53463" w:rsidRDefault="00A909D7" w:rsidP="00A909D7">
      <w:pPr>
        <w:tabs>
          <w:tab w:val="center" w:pos="4986"/>
        </w:tabs>
        <w:rPr>
          <w:sz w:val="24"/>
          <w:lang w:val="nl-NL"/>
        </w:rPr>
      </w:pPr>
    </w:p>
    <w:p w14:paraId="7BA9917F" w14:textId="77777777" w:rsidR="00A909D7" w:rsidRPr="00A53463" w:rsidRDefault="00A909D7" w:rsidP="00A909D7">
      <w:pPr>
        <w:tabs>
          <w:tab w:val="center" w:pos="4986"/>
        </w:tabs>
        <w:rPr>
          <w:sz w:val="24"/>
          <w:lang w:val="nl-NL"/>
        </w:rPr>
      </w:pPr>
    </w:p>
    <w:p w14:paraId="333FA2AF" w14:textId="77777777" w:rsidR="00A909D7" w:rsidRPr="00A53463" w:rsidRDefault="00A909D7" w:rsidP="00A909D7">
      <w:pPr>
        <w:tabs>
          <w:tab w:val="center" w:pos="4986"/>
        </w:tabs>
        <w:rPr>
          <w:sz w:val="24"/>
          <w:lang w:val="nl-NL"/>
        </w:rPr>
      </w:pPr>
    </w:p>
    <w:p w14:paraId="2B50DCA2" w14:textId="77777777" w:rsidR="00A909D7" w:rsidRPr="00A53463" w:rsidRDefault="00A909D7" w:rsidP="00A909D7">
      <w:pPr>
        <w:tabs>
          <w:tab w:val="center" w:pos="4986"/>
        </w:tabs>
        <w:rPr>
          <w:sz w:val="24"/>
          <w:lang w:val="nl-NL"/>
        </w:rPr>
      </w:pPr>
    </w:p>
    <w:p w14:paraId="582CEA26" w14:textId="77777777" w:rsidR="00A909D7" w:rsidRPr="00A53463" w:rsidRDefault="00A909D7" w:rsidP="00A909D7">
      <w:pPr>
        <w:tabs>
          <w:tab w:val="center" w:pos="4986"/>
        </w:tabs>
        <w:rPr>
          <w:sz w:val="24"/>
          <w:lang w:val="nl-NL"/>
        </w:rPr>
      </w:pPr>
    </w:p>
    <w:p w14:paraId="4E1F8F97" w14:textId="77777777" w:rsidR="00A909D7" w:rsidRPr="00A53463" w:rsidRDefault="00A909D7" w:rsidP="00A909D7">
      <w:pPr>
        <w:tabs>
          <w:tab w:val="center" w:pos="4986"/>
        </w:tabs>
        <w:rPr>
          <w:sz w:val="24"/>
          <w:lang w:val="nl-NL"/>
        </w:rPr>
      </w:pPr>
    </w:p>
    <w:p w14:paraId="2BD48141" w14:textId="77777777" w:rsidR="00A909D7" w:rsidRPr="00A53463" w:rsidRDefault="00A909D7" w:rsidP="00A909D7">
      <w:pPr>
        <w:tabs>
          <w:tab w:val="center" w:pos="4986"/>
        </w:tabs>
        <w:rPr>
          <w:sz w:val="24"/>
          <w:lang w:val="nl-NL"/>
        </w:rPr>
      </w:pPr>
    </w:p>
    <w:p w14:paraId="126F5596" w14:textId="77777777" w:rsidR="00A909D7" w:rsidRPr="00A53463" w:rsidRDefault="00A909D7" w:rsidP="00A909D7">
      <w:pPr>
        <w:tabs>
          <w:tab w:val="center" w:pos="4986"/>
        </w:tabs>
        <w:rPr>
          <w:sz w:val="24"/>
          <w:lang w:val="nl-NL"/>
        </w:rPr>
      </w:pPr>
    </w:p>
    <w:p w14:paraId="54330D18" w14:textId="77777777" w:rsidR="00A909D7" w:rsidRPr="00A53463" w:rsidRDefault="00A909D7" w:rsidP="00A909D7">
      <w:pPr>
        <w:tabs>
          <w:tab w:val="left" w:pos="8610"/>
        </w:tabs>
        <w:jc w:val="both"/>
        <w:rPr>
          <w:rFonts w:ascii="Times New Roman" w:hAnsi="Times New Roman"/>
          <w:sz w:val="24"/>
        </w:rPr>
      </w:pPr>
      <w:r w:rsidRPr="00A53463">
        <w:rPr>
          <w:rFonts w:ascii="Times New Roman" w:hAnsi="Times New Roman"/>
          <w:sz w:val="24"/>
        </w:rPr>
        <w:lastRenderedPageBreak/>
        <w:t>Tuần 2</w:t>
      </w:r>
      <w:r w:rsidRPr="00A53463">
        <w:rPr>
          <w:rFonts w:ascii="Times New Roman" w:hAnsi="Times New Roman"/>
          <w:sz w:val="24"/>
        </w:rPr>
        <w:tab/>
        <w:t>Ngày dạy: 16/09/2020</w:t>
      </w:r>
    </w:p>
    <w:p w14:paraId="458A3500" w14:textId="77777777" w:rsidR="00A909D7" w:rsidRPr="00A53463" w:rsidRDefault="00A909D7" w:rsidP="00A909D7">
      <w:pPr>
        <w:tabs>
          <w:tab w:val="left" w:pos="8610"/>
        </w:tabs>
        <w:jc w:val="both"/>
        <w:rPr>
          <w:rFonts w:ascii="Times New Roman" w:hAnsi="Times New Roman"/>
          <w:sz w:val="24"/>
        </w:rPr>
      </w:pPr>
      <w:r w:rsidRPr="00A53463">
        <w:rPr>
          <w:rFonts w:ascii="Times New Roman" w:hAnsi="Times New Roman"/>
          <w:sz w:val="24"/>
        </w:rPr>
        <w:tab/>
        <w:t>Lớp: 7a2, 7a3</w:t>
      </w:r>
    </w:p>
    <w:p w14:paraId="62200E53" w14:textId="77777777" w:rsidR="00A909D7" w:rsidRPr="00A53463" w:rsidRDefault="00A909D7" w:rsidP="00A909D7">
      <w:pPr>
        <w:rPr>
          <w:spacing w:val="-10"/>
          <w:sz w:val="24"/>
        </w:rPr>
      </w:pPr>
      <w:r w:rsidRPr="00A53463">
        <w:rPr>
          <w:spacing w:val="-10"/>
          <w:sz w:val="24"/>
        </w:rPr>
        <w:t>Tieát: 04</w:t>
      </w:r>
      <w:r w:rsidRPr="00A53463">
        <w:rPr>
          <w:spacing w:val="-10"/>
          <w:sz w:val="24"/>
        </w:rPr>
        <w:tab/>
        <w:t xml:space="preserve">            Baøi </w:t>
      </w:r>
      <w:proofErr w:type="gramStart"/>
      <w:r w:rsidRPr="00A53463">
        <w:rPr>
          <w:spacing w:val="-10"/>
          <w:sz w:val="24"/>
        </w:rPr>
        <w:t>daïy  :</w:t>
      </w:r>
      <w:proofErr w:type="gramEnd"/>
      <w:r w:rsidRPr="00A53463">
        <w:rPr>
          <w:spacing w:val="-10"/>
          <w:sz w:val="24"/>
        </w:rPr>
        <w:t xml:space="preserve"> </w:t>
      </w:r>
      <w:r w:rsidRPr="00A53463">
        <w:rPr>
          <w:b/>
          <w:spacing w:val="-10"/>
          <w:sz w:val="24"/>
        </w:rPr>
        <w:t>LUYEÄN TAÄP</w:t>
      </w:r>
    </w:p>
    <w:p w14:paraId="02D27161" w14:textId="77777777" w:rsidR="00A909D7" w:rsidRPr="00A53463" w:rsidRDefault="00A909D7" w:rsidP="00A909D7">
      <w:pPr>
        <w:rPr>
          <w:b/>
          <w:spacing w:val="-10"/>
          <w:sz w:val="24"/>
        </w:rPr>
      </w:pPr>
      <w:r w:rsidRPr="00A53463">
        <w:rPr>
          <w:b/>
          <w:spacing w:val="-10"/>
          <w:sz w:val="24"/>
        </w:rPr>
        <w:t xml:space="preserve">I- </w:t>
      </w:r>
      <w:r w:rsidRPr="00A53463">
        <w:rPr>
          <w:b/>
          <w:spacing w:val="-10"/>
          <w:sz w:val="24"/>
          <w:u w:val="single"/>
        </w:rPr>
        <w:t xml:space="preserve">MUÏC </w:t>
      </w:r>
      <w:proofErr w:type="gramStart"/>
      <w:r w:rsidRPr="00A53463">
        <w:rPr>
          <w:b/>
          <w:spacing w:val="-10"/>
          <w:sz w:val="24"/>
          <w:u w:val="single"/>
        </w:rPr>
        <w:t>TIEÂU</w:t>
      </w:r>
      <w:r w:rsidRPr="00A53463">
        <w:rPr>
          <w:b/>
          <w:spacing w:val="-10"/>
          <w:sz w:val="24"/>
        </w:rPr>
        <w:t xml:space="preserve"> :</w:t>
      </w:r>
      <w:proofErr w:type="gramEnd"/>
    </w:p>
    <w:p w14:paraId="5E5446F1" w14:textId="77777777" w:rsidR="00A909D7" w:rsidRPr="00A53463" w:rsidRDefault="00A909D7" w:rsidP="00A909D7">
      <w:pPr>
        <w:ind w:left="360"/>
        <w:rPr>
          <w:spacing w:val="-10"/>
          <w:sz w:val="24"/>
        </w:rPr>
      </w:pPr>
      <w:r w:rsidRPr="00A53463">
        <w:rPr>
          <w:spacing w:val="-10"/>
          <w:sz w:val="24"/>
        </w:rPr>
        <w:t>1)  Kieán thöùc:</w:t>
      </w:r>
    </w:p>
    <w:p w14:paraId="623267F0" w14:textId="77777777" w:rsidR="00A909D7" w:rsidRPr="00A53463" w:rsidRDefault="00A909D7" w:rsidP="00A909D7">
      <w:pPr>
        <w:ind w:left="720"/>
        <w:rPr>
          <w:spacing w:val="-10"/>
          <w:sz w:val="24"/>
        </w:rPr>
      </w:pPr>
      <w:r w:rsidRPr="00A53463">
        <w:rPr>
          <w:spacing w:val="-10"/>
          <w:sz w:val="24"/>
        </w:rPr>
        <w:t>- Giaûi thích ñöôïc theá naøo laø hai ñöôøng thaúng vuoâng goùc vôùi nhau.</w:t>
      </w:r>
    </w:p>
    <w:p w14:paraId="42CA519B" w14:textId="77777777" w:rsidR="00A909D7" w:rsidRPr="00A53463" w:rsidRDefault="00A909D7" w:rsidP="00A909D7">
      <w:pPr>
        <w:numPr>
          <w:ilvl w:val="0"/>
          <w:numId w:val="5"/>
        </w:numPr>
        <w:rPr>
          <w:spacing w:val="-10"/>
          <w:sz w:val="24"/>
        </w:rPr>
      </w:pPr>
      <w:r w:rsidRPr="00A53463">
        <w:rPr>
          <w:spacing w:val="-10"/>
          <w:sz w:val="24"/>
        </w:rPr>
        <w:t xml:space="preserve">Kyõ naêng: </w:t>
      </w:r>
    </w:p>
    <w:p w14:paraId="66A984F8" w14:textId="77777777" w:rsidR="00A909D7" w:rsidRPr="00A53463" w:rsidRDefault="00A909D7" w:rsidP="00A909D7">
      <w:pPr>
        <w:ind w:left="720"/>
        <w:rPr>
          <w:spacing w:val="-10"/>
          <w:sz w:val="24"/>
        </w:rPr>
      </w:pPr>
      <w:r w:rsidRPr="00A53463">
        <w:rPr>
          <w:spacing w:val="-10"/>
          <w:sz w:val="24"/>
        </w:rPr>
        <w:t>- Bieát veõ ñöôøng thaúng ñi qua moät ñieåm cho tröôùc vaø vuoâng goùc vôùi moät ñöôøng thaúng cho tröôùc.</w:t>
      </w:r>
    </w:p>
    <w:p w14:paraId="105EF9E2" w14:textId="77777777" w:rsidR="00A909D7" w:rsidRPr="00A53463" w:rsidRDefault="00A909D7" w:rsidP="00A909D7">
      <w:pPr>
        <w:ind w:left="720"/>
        <w:rPr>
          <w:spacing w:val="-10"/>
          <w:sz w:val="24"/>
        </w:rPr>
      </w:pPr>
      <w:r w:rsidRPr="00A53463">
        <w:rPr>
          <w:spacing w:val="-10"/>
          <w:sz w:val="24"/>
        </w:rPr>
        <w:t>- Bieát veõ ñöôøng trung tröïc cuûa moät ñoaïn thaúng.</w:t>
      </w:r>
    </w:p>
    <w:p w14:paraId="26A51A23" w14:textId="77777777" w:rsidR="00A909D7" w:rsidRPr="00A53463" w:rsidRDefault="00A909D7" w:rsidP="00A909D7">
      <w:pPr>
        <w:ind w:left="720"/>
        <w:rPr>
          <w:spacing w:val="-10"/>
          <w:sz w:val="24"/>
        </w:rPr>
      </w:pPr>
      <w:r w:rsidRPr="00A53463">
        <w:rPr>
          <w:spacing w:val="-10"/>
          <w:sz w:val="24"/>
        </w:rPr>
        <w:t>- Söû duïng thaønh thaïo eke, thöôùc thaúng.</w:t>
      </w:r>
    </w:p>
    <w:p w14:paraId="26E86BAF" w14:textId="77777777" w:rsidR="00A909D7" w:rsidRPr="00A53463" w:rsidRDefault="00A909D7" w:rsidP="00A909D7">
      <w:pPr>
        <w:numPr>
          <w:ilvl w:val="0"/>
          <w:numId w:val="5"/>
        </w:numPr>
        <w:rPr>
          <w:spacing w:val="-10"/>
          <w:sz w:val="24"/>
        </w:rPr>
      </w:pPr>
      <w:r w:rsidRPr="00A53463">
        <w:rPr>
          <w:spacing w:val="-10"/>
          <w:sz w:val="24"/>
        </w:rPr>
        <w:t>Thaùi ñoä:</w:t>
      </w:r>
    </w:p>
    <w:p w14:paraId="3D77F08A" w14:textId="77777777" w:rsidR="00A909D7" w:rsidRPr="00A53463" w:rsidRDefault="00A909D7" w:rsidP="00A909D7">
      <w:pPr>
        <w:ind w:left="720"/>
        <w:rPr>
          <w:spacing w:val="-10"/>
          <w:sz w:val="24"/>
        </w:rPr>
      </w:pPr>
      <w:r w:rsidRPr="00A53463">
        <w:rPr>
          <w:spacing w:val="-10"/>
          <w:sz w:val="24"/>
        </w:rPr>
        <w:t>- Böôùc ñaàu taäp suy luaän.</w:t>
      </w:r>
    </w:p>
    <w:p w14:paraId="3D53C16A" w14:textId="77777777" w:rsidR="00A909D7" w:rsidRPr="00A53463" w:rsidRDefault="00A909D7" w:rsidP="00A909D7">
      <w:pPr>
        <w:rPr>
          <w:b/>
          <w:spacing w:val="-10"/>
          <w:sz w:val="24"/>
        </w:rPr>
      </w:pPr>
      <w:r w:rsidRPr="00A53463">
        <w:rPr>
          <w:b/>
          <w:spacing w:val="-10"/>
          <w:sz w:val="24"/>
        </w:rPr>
        <w:t xml:space="preserve">II - </w:t>
      </w:r>
      <w:r w:rsidRPr="00A53463">
        <w:rPr>
          <w:b/>
          <w:spacing w:val="-10"/>
          <w:sz w:val="24"/>
          <w:u w:val="single"/>
        </w:rPr>
        <w:t xml:space="preserve">CHUAÅN </w:t>
      </w:r>
      <w:proofErr w:type="gramStart"/>
      <w:r w:rsidRPr="00A53463">
        <w:rPr>
          <w:b/>
          <w:spacing w:val="-10"/>
          <w:sz w:val="24"/>
          <w:u w:val="single"/>
        </w:rPr>
        <w:t>BÒ</w:t>
      </w:r>
      <w:r w:rsidRPr="00A53463">
        <w:rPr>
          <w:b/>
          <w:spacing w:val="-10"/>
          <w:sz w:val="24"/>
        </w:rPr>
        <w:t xml:space="preserve"> :</w:t>
      </w:r>
      <w:proofErr w:type="gramEnd"/>
    </w:p>
    <w:p w14:paraId="512FCCD5" w14:textId="77777777" w:rsidR="00A909D7" w:rsidRPr="00A53463" w:rsidRDefault="00A909D7" w:rsidP="00A909D7">
      <w:pPr>
        <w:numPr>
          <w:ilvl w:val="0"/>
          <w:numId w:val="6"/>
        </w:numPr>
        <w:rPr>
          <w:spacing w:val="-10"/>
          <w:sz w:val="24"/>
        </w:rPr>
      </w:pPr>
      <w:r w:rsidRPr="00A53463">
        <w:rPr>
          <w:i/>
          <w:spacing w:val="-10"/>
          <w:sz w:val="24"/>
        </w:rPr>
        <w:t>Chuaån bò cuûa giaùo vieân</w:t>
      </w:r>
      <w:r w:rsidRPr="00A53463">
        <w:rPr>
          <w:spacing w:val="-10"/>
          <w:sz w:val="24"/>
        </w:rPr>
        <w:t xml:space="preserve">: </w:t>
      </w:r>
    </w:p>
    <w:p w14:paraId="31D1F29A" w14:textId="77777777" w:rsidR="00A909D7" w:rsidRPr="00A53463" w:rsidRDefault="00A909D7" w:rsidP="00A909D7">
      <w:pPr>
        <w:ind w:left="720"/>
        <w:rPr>
          <w:spacing w:val="-10"/>
          <w:sz w:val="24"/>
        </w:rPr>
      </w:pPr>
      <w:r w:rsidRPr="00A53463">
        <w:rPr>
          <w:i/>
          <w:spacing w:val="-10"/>
          <w:sz w:val="24"/>
        </w:rPr>
        <w:t>+</w:t>
      </w:r>
      <w:r w:rsidRPr="00A53463">
        <w:rPr>
          <w:spacing w:val="-10"/>
          <w:sz w:val="24"/>
        </w:rPr>
        <w:t xml:space="preserve">Ñoà duøng daïy hoïc, phieáu hoïc taäp: Thöôùc thaúng, thöôùc </w:t>
      </w:r>
      <w:proofErr w:type="gramStart"/>
      <w:r w:rsidRPr="00A53463">
        <w:rPr>
          <w:spacing w:val="-10"/>
          <w:sz w:val="24"/>
        </w:rPr>
        <w:t>eeke ,</w:t>
      </w:r>
      <w:proofErr w:type="gramEnd"/>
      <w:r w:rsidRPr="00A53463">
        <w:rPr>
          <w:spacing w:val="-10"/>
          <w:sz w:val="24"/>
        </w:rPr>
        <w:t xml:space="preserve"> giaáy rôøi , baûng phuï</w:t>
      </w:r>
    </w:p>
    <w:p w14:paraId="5E54D503" w14:textId="77777777" w:rsidR="00A909D7" w:rsidRPr="00A53463" w:rsidRDefault="00A909D7" w:rsidP="00A909D7">
      <w:pPr>
        <w:ind w:left="720"/>
        <w:rPr>
          <w:spacing w:val="-10"/>
          <w:sz w:val="24"/>
        </w:rPr>
      </w:pPr>
      <w:r w:rsidRPr="00A53463">
        <w:rPr>
          <w:spacing w:val="-10"/>
          <w:sz w:val="24"/>
        </w:rPr>
        <w:t>+Phöông aùn toå chöùc lôùp hoïc:  Hoaït ñoäng nhoùm</w:t>
      </w:r>
    </w:p>
    <w:p w14:paraId="777CB079" w14:textId="77777777" w:rsidR="00A909D7" w:rsidRPr="00A53463" w:rsidRDefault="00A909D7" w:rsidP="00A909D7">
      <w:pPr>
        <w:numPr>
          <w:ilvl w:val="0"/>
          <w:numId w:val="6"/>
        </w:numPr>
        <w:rPr>
          <w:spacing w:val="-10"/>
          <w:sz w:val="24"/>
        </w:rPr>
      </w:pPr>
      <w:r w:rsidRPr="00A53463">
        <w:rPr>
          <w:i/>
          <w:spacing w:val="-10"/>
          <w:sz w:val="24"/>
        </w:rPr>
        <w:t>Chuaån bò cuûa hoïc sinh</w:t>
      </w:r>
      <w:r w:rsidRPr="00A53463">
        <w:rPr>
          <w:spacing w:val="-10"/>
          <w:sz w:val="24"/>
        </w:rPr>
        <w:t>: Thöôùc thaúng, thöôùc eâke, giaáy rôøi.</w:t>
      </w:r>
    </w:p>
    <w:p w14:paraId="058B10BD" w14:textId="77777777" w:rsidR="00A909D7" w:rsidRPr="00A53463" w:rsidRDefault="00A909D7" w:rsidP="00A909D7">
      <w:pPr>
        <w:rPr>
          <w:b/>
          <w:spacing w:val="-10"/>
          <w:sz w:val="24"/>
        </w:rPr>
      </w:pPr>
      <w:r w:rsidRPr="00A53463">
        <w:rPr>
          <w:b/>
          <w:spacing w:val="-10"/>
          <w:sz w:val="24"/>
        </w:rPr>
        <w:t xml:space="preserve">III - </w:t>
      </w:r>
      <w:r w:rsidRPr="00A53463">
        <w:rPr>
          <w:b/>
          <w:spacing w:val="-10"/>
          <w:sz w:val="24"/>
          <w:u w:val="single"/>
        </w:rPr>
        <w:t xml:space="preserve">HOAÏT ÑOÄNG DAÏY </w:t>
      </w:r>
      <w:proofErr w:type="gramStart"/>
      <w:r w:rsidRPr="00A53463">
        <w:rPr>
          <w:b/>
          <w:spacing w:val="-10"/>
          <w:sz w:val="24"/>
          <w:u w:val="single"/>
        </w:rPr>
        <w:t>HOÏC</w:t>
      </w:r>
      <w:r w:rsidRPr="00A53463">
        <w:rPr>
          <w:b/>
          <w:spacing w:val="-10"/>
          <w:sz w:val="24"/>
        </w:rPr>
        <w:t xml:space="preserve"> :</w:t>
      </w:r>
      <w:proofErr w:type="gramEnd"/>
    </w:p>
    <w:p w14:paraId="430DE306" w14:textId="77777777" w:rsidR="00A909D7" w:rsidRPr="00A53463" w:rsidRDefault="00A909D7" w:rsidP="00A909D7">
      <w:pPr>
        <w:rPr>
          <w:spacing w:val="-10"/>
          <w:sz w:val="24"/>
        </w:rPr>
      </w:pPr>
      <w:r w:rsidRPr="00A53463">
        <w:rPr>
          <w:spacing w:val="-10"/>
          <w:sz w:val="24"/>
        </w:rPr>
        <w:tab/>
      </w:r>
      <w:r w:rsidRPr="00A53463">
        <w:rPr>
          <w:b/>
          <w:spacing w:val="-10"/>
          <w:sz w:val="24"/>
        </w:rPr>
        <w:t xml:space="preserve">1. </w:t>
      </w:r>
      <w:r w:rsidRPr="00A53463">
        <w:rPr>
          <w:b/>
          <w:spacing w:val="-10"/>
          <w:sz w:val="24"/>
          <w:u w:val="single"/>
        </w:rPr>
        <w:t>OÅn ñònh tình hình lôùp</w:t>
      </w:r>
      <w:r w:rsidRPr="00A53463">
        <w:rPr>
          <w:b/>
          <w:spacing w:val="-10"/>
          <w:sz w:val="24"/>
        </w:rPr>
        <w:t>:</w:t>
      </w:r>
      <w:r w:rsidRPr="00A53463">
        <w:rPr>
          <w:spacing w:val="-10"/>
          <w:sz w:val="24"/>
        </w:rPr>
        <w:t xml:space="preserve"> (01ph) </w:t>
      </w:r>
      <w:r w:rsidRPr="00A53463">
        <w:rPr>
          <w:rFonts w:ascii="Times New Roman" w:hAnsi="Times New Roman"/>
          <w:spacing w:val="-10"/>
          <w:sz w:val="24"/>
          <w:lang w:val="nl-NL"/>
        </w:rPr>
        <w:t>Điểm danh học sinh trong lớp.</w:t>
      </w:r>
    </w:p>
    <w:p w14:paraId="06CB3825" w14:textId="77777777" w:rsidR="00A909D7" w:rsidRPr="00A53463" w:rsidRDefault="00A909D7" w:rsidP="00A909D7">
      <w:pPr>
        <w:rPr>
          <w:spacing w:val="-10"/>
          <w:sz w:val="24"/>
          <w:lang w:val="pt-BR"/>
        </w:rPr>
      </w:pPr>
      <w:r w:rsidRPr="00A53463">
        <w:rPr>
          <w:b/>
          <w:spacing w:val="-10"/>
          <w:sz w:val="24"/>
        </w:rPr>
        <w:tab/>
      </w:r>
      <w:r w:rsidRPr="00A53463">
        <w:rPr>
          <w:b/>
          <w:spacing w:val="-10"/>
          <w:sz w:val="24"/>
          <w:lang w:val="pt-BR"/>
        </w:rPr>
        <w:t xml:space="preserve">2. </w:t>
      </w:r>
      <w:r w:rsidRPr="00A53463">
        <w:rPr>
          <w:b/>
          <w:spacing w:val="-10"/>
          <w:sz w:val="24"/>
          <w:u w:val="single"/>
          <w:lang w:val="pt-BR"/>
        </w:rPr>
        <w:t>Kieåm tra baøi cuõ</w:t>
      </w:r>
      <w:r w:rsidRPr="00A53463">
        <w:rPr>
          <w:b/>
          <w:spacing w:val="-10"/>
          <w:sz w:val="24"/>
          <w:lang w:val="pt-BR"/>
        </w:rPr>
        <w:t>:</w:t>
      </w:r>
      <w:r w:rsidRPr="00A53463">
        <w:rPr>
          <w:spacing w:val="-10"/>
          <w:sz w:val="24"/>
          <w:lang w:val="pt-BR"/>
        </w:rPr>
        <w:t xml:space="preserve"> (09ph)</w:t>
      </w:r>
    </w:p>
    <w:tbl>
      <w:tblPr>
        <w:tblW w:w="9875" w:type="dxa"/>
        <w:tblInd w:w="2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0"/>
        <w:gridCol w:w="4375"/>
      </w:tblGrid>
      <w:tr w:rsidR="00A909D7" w:rsidRPr="00A53463" w14:paraId="01B8E9BE" w14:textId="77777777" w:rsidTr="008A5775">
        <w:tc>
          <w:tcPr>
            <w:tcW w:w="5500" w:type="dxa"/>
            <w:shd w:val="clear" w:color="auto" w:fill="auto"/>
          </w:tcPr>
          <w:p w14:paraId="3D35AA8D" w14:textId="77777777" w:rsidR="00A909D7" w:rsidRPr="00A53463" w:rsidRDefault="00A909D7" w:rsidP="008A5775">
            <w:pPr>
              <w:jc w:val="center"/>
              <w:rPr>
                <w:i/>
                <w:spacing w:val="-10"/>
                <w:sz w:val="24"/>
              </w:rPr>
            </w:pPr>
            <w:r w:rsidRPr="00A53463">
              <w:rPr>
                <w:i/>
                <w:spacing w:val="-10"/>
                <w:sz w:val="24"/>
              </w:rPr>
              <w:t>Caâu hoûi kieåm tra</w:t>
            </w:r>
          </w:p>
        </w:tc>
        <w:tc>
          <w:tcPr>
            <w:tcW w:w="4375" w:type="dxa"/>
            <w:shd w:val="clear" w:color="auto" w:fill="auto"/>
          </w:tcPr>
          <w:p w14:paraId="4EDCA529" w14:textId="77777777" w:rsidR="00A909D7" w:rsidRPr="00A53463" w:rsidRDefault="00A909D7" w:rsidP="008A5775">
            <w:pPr>
              <w:jc w:val="center"/>
              <w:rPr>
                <w:i/>
                <w:spacing w:val="-10"/>
                <w:sz w:val="24"/>
              </w:rPr>
            </w:pPr>
            <w:r w:rsidRPr="00A53463">
              <w:rPr>
                <w:i/>
                <w:spacing w:val="-10"/>
                <w:sz w:val="24"/>
              </w:rPr>
              <w:t>Döï kieán phöông aùn traû lôøi</w:t>
            </w:r>
          </w:p>
        </w:tc>
      </w:tr>
      <w:tr w:rsidR="00A909D7" w:rsidRPr="00A53463" w14:paraId="2BCB6B14" w14:textId="77777777" w:rsidTr="008A5775">
        <w:tc>
          <w:tcPr>
            <w:tcW w:w="5500" w:type="dxa"/>
            <w:shd w:val="clear" w:color="auto" w:fill="auto"/>
          </w:tcPr>
          <w:p w14:paraId="2DEBDB51" w14:textId="77777777" w:rsidR="00A909D7" w:rsidRPr="00A53463" w:rsidRDefault="00A909D7" w:rsidP="008A5775">
            <w:pPr>
              <w:rPr>
                <w:spacing w:val="-10"/>
                <w:sz w:val="24"/>
              </w:rPr>
            </w:pPr>
            <w:r w:rsidRPr="00A53463">
              <w:rPr>
                <w:b/>
                <w:spacing w:val="-10"/>
                <w:sz w:val="24"/>
              </w:rPr>
              <w:t>Hoûi:</w:t>
            </w:r>
            <w:r w:rsidRPr="00A53463">
              <w:rPr>
                <w:spacing w:val="-10"/>
                <w:sz w:val="24"/>
              </w:rPr>
              <w:t xml:space="preserve">  </w:t>
            </w:r>
          </w:p>
          <w:p w14:paraId="4C497C3B" w14:textId="77777777" w:rsidR="00A909D7" w:rsidRPr="00A53463" w:rsidRDefault="00A909D7" w:rsidP="008A5775">
            <w:pPr>
              <w:rPr>
                <w:spacing w:val="-10"/>
                <w:sz w:val="24"/>
              </w:rPr>
            </w:pPr>
            <w:r w:rsidRPr="00A53463">
              <w:rPr>
                <w:spacing w:val="-10"/>
                <w:sz w:val="24"/>
              </w:rPr>
              <w:t>+HS 1: Theá naøo laø hai ñöôøng thaúng vuoâng goùc.</w:t>
            </w:r>
          </w:p>
          <w:p w14:paraId="3A2FD10E" w14:textId="77777777" w:rsidR="00A909D7" w:rsidRPr="00A53463" w:rsidRDefault="00A909D7" w:rsidP="008A5775">
            <w:pPr>
              <w:rPr>
                <w:spacing w:val="-10"/>
                <w:sz w:val="24"/>
              </w:rPr>
            </w:pPr>
            <w:r w:rsidRPr="00A53463">
              <w:rPr>
                <w:spacing w:val="-10"/>
                <w:sz w:val="24"/>
              </w:rPr>
              <w:t>- Cho ñöôøng thaúng xx</w:t>
            </w:r>
            <w:r w:rsidRPr="00A53463">
              <w:rPr>
                <w:spacing w:val="-10"/>
                <w:sz w:val="24"/>
                <w:vertAlign w:val="superscript"/>
              </w:rPr>
              <w:t>’</w:t>
            </w:r>
            <w:r w:rsidRPr="00A53463">
              <w:rPr>
                <w:spacing w:val="-10"/>
                <w:sz w:val="24"/>
              </w:rPr>
              <w:t xml:space="preserve"> vaø O thuoäc xx</w:t>
            </w:r>
            <w:r w:rsidRPr="00A53463">
              <w:rPr>
                <w:spacing w:val="-10"/>
                <w:sz w:val="24"/>
                <w:vertAlign w:val="superscript"/>
              </w:rPr>
              <w:t>’</w:t>
            </w:r>
            <w:r w:rsidRPr="00A53463">
              <w:rPr>
                <w:spacing w:val="-10"/>
                <w:sz w:val="24"/>
              </w:rPr>
              <w:t>, haõy veõ ñöôøng thaúng yy</w:t>
            </w:r>
            <w:r w:rsidRPr="00A53463">
              <w:rPr>
                <w:spacing w:val="-10"/>
                <w:sz w:val="24"/>
                <w:vertAlign w:val="superscript"/>
              </w:rPr>
              <w:t>’</w:t>
            </w:r>
            <w:r w:rsidRPr="00A53463">
              <w:rPr>
                <w:spacing w:val="-10"/>
                <w:sz w:val="24"/>
              </w:rPr>
              <w:t xml:space="preserve"> ñi qua O vaø vuoâng goùc vôùi xx</w:t>
            </w:r>
            <w:r w:rsidRPr="00A53463">
              <w:rPr>
                <w:spacing w:val="-10"/>
                <w:sz w:val="24"/>
                <w:vertAlign w:val="superscript"/>
              </w:rPr>
              <w:t>’</w:t>
            </w:r>
            <w:r w:rsidRPr="00A53463">
              <w:rPr>
                <w:spacing w:val="-10"/>
                <w:sz w:val="24"/>
              </w:rPr>
              <w:t>.</w:t>
            </w:r>
          </w:p>
          <w:p w14:paraId="5773D5F5" w14:textId="77777777" w:rsidR="00A909D7" w:rsidRPr="00A53463" w:rsidRDefault="00A909D7" w:rsidP="008A5775">
            <w:pPr>
              <w:rPr>
                <w:spacing w:val="-10"/>
                <w:sz w:val="24"/>
              </w:rPr>
            </w:pPr>
            <w:r w:rsidRPr="00A53463">
              <w:rPr>
                <w:spacing w:val="-10"/>
                <w:sz w:val="24"/>
              </w:rPr>
              <w:t>+ HS 2: Theá naøo laø ñöôøng trung tröïc cuûa ñoaïn thaúng.</w:t>
            </w:r>
          </w:p>
          <w:p w14:paraId="11E409F9" w14:textId="77777777" w:rsidR="00A909D7" w:rsidRPr="00A53463" w:rsidRDefault="00A909D7" w:rsidP="008A5775">
            <w:pPr>
              <w:rPr>
                <w:spacing w:val="-10"/>
                <w:sz w:val="24"/>
              </w:rPr>
            </w:pPr>
            <w:r w:rsidRPr="00A53463">
              <w:rPr>
                <w:spacing w:val="-10"/>
                <w:sz w:val="24"/>
              </w:rPr>
              <w:t>- Cho ñoaïn thaúng AB = 4cm. Haõy veõ ñöôøng trung tröïc cuûa AB.</w:t>
            </w:r>
          </w:p>
        </w:tc>
        <w:tc>
          <w:tcPr>
            <w:tcW w:w="4375" w:type="dxa"/>
            <w:shd w:val="clear" w:color="auto" w:fill="auto"/>
          </w:tcPr>
          <w:p w14:paraId="745F537F" w14:textId="77777777" w:rsidR="00A909D7" w:rsidRPr="00A53463" w:rsidRDefault="00A909D7" w:rsidP="008A5775">
            <w:pPr>
              <w:rPr>
                <w:b/>
                <w:spacing w:val="-10"/>
                <w:sz w:val="24"/>
              </w:rPr>
            </w:pPr>
            <w:r w:rsidRPr="00A53463">
              <w:rPr>
                <w:b/>
                <w:spacing w:val="-10"/>
                <w:sz w:val="24"/>
              </w:rPr>
              <w:t>Ñaùp:</w:t>
            </w:r>
          </w:p>
          <w:p w14:paraId="08131844" w14:textId="77777777" w:rsidR="00A909D7" w:rsidRPr="00A53463" w:rsidRDefault="00A909D7" w:rsidP="008A5775">
            <w:pPr>
              <w:rPr>
                <w:spacing w:val="-10"/>
                <w:sz w:val="24"/>
              </w:rPr>
            </w:pPr>
            <w:r w:rsidRPr="00A53463">
              <w:rPr>
                <w:spacing w:val="-10"/>
                <w:sz w:val="24"/>
              </w:rPr>
              <w:t>+HS 1: SGK</w:t>
            </w:r>
          </w:p>
          <w:p w14:paraId="5F96962F" w14:textId="77777777" w:rsidR="00A909D7" w:rsidRPr="00A53463" w:rsidRDefault="00A909D7" w:rsidP="008A5775">
            <w:pPr>
              <w:rPr>
                <w:spacing w:val="-10"/>
                <w:sz w:val="24"/>
              </w:rPr>
            </w:pPr>
          </w:p>
          <w:p w14:paraId="2F0C6CBB" w14:textId="77777777" w:rsidR="00A909D7" w:rsidRPr="00A53463" w:rsidRDefault="00A909D7" w:rsidP="008A5775">
            <w:pPr>
              <w:rPr>
                <w:spacing w:val="-10"/>
                <w:sz w:val="24"/>
              </w:rPr>
            </w:pPr>
          </w:p>
          <w:p w14:paraId="0AB40BBE" w14:textId="77777777" w:rsidR="00A909D7" w:rsidRPr="00A53463" w:rsidRDefault="00A909D7" w:rsidP="008A5775">
            <w:pPr>
              <w:rPr>
                <w:spacing w:val="-10"/>
                <w:sz w:val="24"/>
              </w:rPr>
            </w:pPr>
            <w:r w:rsidRPr="00A53463">
              <w:rPr>
                <w:spacing w:val="-10"/>
                <w:sz w:val="24"/>
              </w:rPr>
              <w:t>+ HS 2:</w:t>
            </w:r>
          </w:p>
          <w:p w14:paraId="38332847" w14:textId="77777777" w:rsidR="00A909D7" w:rsidRPr="00A53463" w:rsidRDefault="00A909D7" w:rsidP="008A5775">
            <w:pPr>
              <w:rPr>
                <w:spacing w:val="-10"/>
                <w:sz w:val="24"/>
              </w:rPr>
            </w:pPr>
          </w:p>
          <w:p w14:paraId="1D9D04BC" w14:textId="77777777" w:rsidR="00A909D7" w:rsidRPr="00A53463" w:rsidRDefault="00A909D7" w:rsidP="008A5775">
            <w:pPr>
              <w:rPr>
                <w:spacing w:val="-10"/>
                <w:sz w:val="24"/>
              </w:rPr>
            </w:pPr>
          </w:p>
        </w:tc>
      </w:tr>
    </w:tbl>
    <w:p w14:paraId="35D79C62" w14:textId="77777777" w:rsidR="00A909D7" w:rsidRPr="00A53463" w:rsidRDefault="00A909D7" w:rsidP="00A909D7">
      <w:pPr>
        <w:rPr>
          <w:spacing w:val="-10"/>
          <w:sz w:val="24"/>
        </w:rPr>
      </w:pPr>
    </w:p>
    <w:p w14:paraId="2B972555" w14:textId="77777777" w:rsidR="00A909D7" w:rsidRPr="00A53463" w:rsidRDefault="00A909D7" w:rsidP="00A909D7">
      <w:pPr>
        <w:rPr>
          <w:spacing w:val="-10"/>
          <w:sz w:val="24"/>
        </w:rPr>
      </w:pPr>
      <w:r w:rsidRPr="00A53463">
        <w:rPr>
          <w:spacing w:val="-10"/>
          <w:sz w:val="24"/>
        </w:rPr>
        <w:tab/>
        <w:t xml:space="preserve"> </w:t>
      </w:r>
      <w:r w:rsidRPr="00A53463">
        <w:rPr>
          <w:b/>
          <w:spacing w:val="-10"/>
          <w:sz w:val="24"/>
        </w:rPr>
        <w:t xml:space="preserve">3. </w:t>
      </w:r>
      <w:r w:rsidRPr="00A53463">
        <w:rPr>
          <w:b/>
          <w:spacing w:val="-10"/>
          <w:sz w:val="24"/>
          <w:u w:val="single"/>
        </w:rPr>
        <w:t>Giaûng baøi môùi</w:t>
      </w:r>
      <w:r w:rsidRPr="00A53463">
        <w:rPr>
          <w:b/>
          <w:spacing w:val="-10"/>
          <w:sz w:val="24"/>
        </w:rPr>
        <w:t xml:space="preserve">: </w:t>
      </w:r>
      <w:r w:rsidRPr="00A53463">
        <w:rPr>
          <w:spacing w:val="-10"/>
          <w:sz w:val="24"/>
        </w:rPr>
        <w:t>(33ph)</w:t>
      </w:r>
    </w:p>
    <w:p w14:paraId="607FFD87" w14:textId="77777777" w:rsidR="00A909D7" w:rsidRPr="00A53463" w:rsidRDefault="00A909D7" w:rsidP="00A909D7">
      <w:pPr>
        <w:ind w:left="720"/>
        <w:rPr>
          <w:spacing w:val="-10"/>
          <w:sz w:val="24"/>
        </w:rPr>
      </w:pPr>
      <w:r w:rsidRPr="00A53463">
        <w:rPr>
          <w:b/>
          <w:spacing w:val="-10"/>
          <w:sz w:val="24"/>
        </w:rPr>
        <w:t xml:space="preserve">* </w:t>
      </w:r>
      <w:r w:rsidRPr="00A53463">
        <w:rPr>
          <w:i/>
          <w:spacing w:val="-10"/>
          <w:sz w:val="24"/>
        </w:rPr>
        <w:t>Giôùi thieäu baøi</w:t>
      </w:r>
      <w:proofErr w:type="gramStart"/>
      <w:r w:rsidRPr="00A53463">
        <w:rPr>
          <w:i/>
          <w:spacing w:val="-10"/>
          <w:sz w:val="24"/>
        </w:rPr>
        <w:t>:</w:t>
      </w:r>
      <w:r w:rsidRPr="00A53463">
        <w:rPr>
          <w:spacing w:val="-10"/>
          <w:sz w:val="24"/>
        </w:rPr>
        <w:t xml:space="preserve">  (</w:t>
      </w:r>
      <w:proofErr w:type="gramEnd"/>
      <w:r w:rsidRPr="00A53463">
        <w:rPr>
          <w:spacing w:val="-10"/>
          <w:sz w:val="24"/>
        </w:rPr>
        <w:t>1ph) Hoâm nay, chuùng ta seõ luyeän taäp giaûi moät baøi taäp veà hai ñöôøng thaúng vuoâng goùc.</w:t>
      </w:r>
    </w:p>
    <w:p w14:paraId="292E011B" w14:textId="77777777" w:rsidR="00A909D7" w:rsidRPr="00A53463" w:rsidRDefault="00A909D7" w:rsidP="00A909D7">
      <w:pPr>
        <w:ind w:firstLine="720"/>
        <w:rPr>
          <w:b/>
          <w:spacing w:val="-10"/>
          <w:sz w:val="24"/>
        </w:rPr>
      </w:pPr>
      <w:r w:rsidRPr="00A53463">
        <w:rPr>
          <w:b/>
          <w:spacing w:val="-10"/>
          <w:sz w:val="24"/>
        </w:rPr>
        <w:t xml:space="preserve">* </w:t>
      </w:r>
      <w:r w:rsidRPr="00A53463">
        <w:rPr>
          <w:i/>
          <w:spacing w:val="-10"/>
          <w:sz w:val="24"/>
        </w:rPr>
        <w:t xml:space="preserve">Tieán trình baøi daïy: </w:t>
      </w:r>
      <w:r w:rsidRPr="00A53463">
        <w:rPr>
          <w:spacing w:val="-10"/>
          <w:sz w:val="24"/>
        </w:rPr>
        <w:t>(32ph)</w:t>
      </w:r>
    </w:p>
    <w:p w14:paraId="64ED3336" w14:textId="77777777" w:rsidR="00A909D7" w:rsidRPr="00A53463" w:rsidRDefault="00A909D7" w:rsidP="00A909D7">
      <w:pPr>
        <w:rPr>
          <w:b/>
          <w:spacing w:val="-10"/>
          <w:sz w:val="24"/>
        </w:rPr>
      </w:pPr>
    </w:p>
    <w:tbl>
      <w:tblPr>
        <w:tblW w:w="9720" w:type="dxa"/>
        <w:tblInd w:w="108"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1E0" w:firstRow="1" w:lastRow="1" w:firstColumn="1" w:lastColumn="1" w:noHBand="0" w:noVBand="0"/>
      </w:tblPr>
      <w:tblGrid>
        <w:gridCol w:w="763"/>
        <w:gridCol w:w="2738"/>
        <w:gridCol w:w="2884"/>
        <w:gridCol w:w="3335"/>
      </w:tblGrid>
      <w:tr w:rsidR="00A909D7" w:rsidRPr="00A53463" w14:paraId="28C803B8" w14:textId="77777777" w:rsidTr="008A5775">
        <w:tc>
          <w:tcPr>
            <w:tcW w:w="763" w:type="dxa"/>
            <w:tcBorders>
              <w:bottom w:val="single" w:sz="8" w:space="0" w:color="auto"/>
            </w:tcBorders>
            <w:shd w:val="clear" w:color="auto" w:fill="auto"/>
            <w:vAlign w:val="center"/>
          </w:tcPr>
          <w:p w14:paraId="7AD2869D" w14:textId="77777777" w:rsidR="00A909D7" w:rsidRPr="00A53463" w:rsidRDefault="00A909D7" w:rsidP="008A5775">
            <w:pPr>
              <w:jc w:val="center"/>
              <w:rPr>
                <w:b/>
                <w:spacing w:val="-10"/>
                <w:sz w:val="24"/>
              </w:rPr>
            </w:pPr>
            <w:r w:rsidRPr="00A53463">
              <w:rPr>
                <w:b/>
                <w:spacing w:val="-10"/>
                <w:sz w:val="24"/>
              </w:rPr>
              <w:t>Thôøi gian</w:t>
            </w:r>
          </w:p>
        </w:tc>
        <w:tc>
          <w:tcPr>
            <w:tcW w:w="2738" w:type="dxa"/>
            <w:tcBorders>
              <w:bottom w:val="single" w:sz="8" w:space="0" w:color="auto"/>
            </w:tcBorders>
            <w:shd w:val="clear" w:color="auto" w:fill="auto"/>
            <w:vAlign w:val="center"/>
          </w:tcPr>
          <w:p w14:paraId="798339BB" w14:textId="77777777" w:rsidR="00A909D7" w:rsidRPr="00A53463" w:rsidRDefault="00A909D7" w:rsidP="008A5775">
            <w:pPr>
              <w:jc w:val="center"/>
              <w:rPr>
                <w:b/>
                <w:spacing w:val="-10"/>
                <w:sz w:val="24"/>
              </w:rPr>
            </w:pPr>
            <w:r w:rsidRPr="00A53463">
              <w:rPr>
                <w:b/>
                <w:spacing w:val="-10"/>
                <w:sz w:val="24"/>
              </w:rPr>
              <w:t>Hoaït ñoäng cuûa giaùo vieân</w:t>
            </w:r>
          </w:p>
        </w:tc>
        <w:tc>
          <w:tcPr>
            <w:tcW w:w="2884" w:type="dxa"/>
            <w:tcBorders>
              <w:bottom w:val="single" w:sz="8" w:space="0" w:color="auto"/>
            </w:tcBorders>
            <w:shd w:val="clear" w:color="auto" w:fill="auto"/>
            <w:vAlign w:val="center"/>
          </w:tcPr>
          <w:p w14:paraId="3A4AAF26" w14:textId="77777777" w:rsidR="00A909D7" w:rsidRPr="00A53463" w:rsidRDefault="00A909D7" w:rsidP="008A5775">
            <w:pPr>
              <w:jc w:val="center"/>
              <w:rPr>
                <w:b/>
                <w:spacing w:val="-10"/>
                <w:sz w:val="24"/>
              </w:rPr>
            </w:pPr>
            <w:r w:rsidRPr="00A53463">
              <w:rPr>
                <w:b/>
                <w:spacing w:val="-10"/>
                <w:sz w:val="24"/>
              </w:rPr>
              <w:t>Hoaït ñoäng cuûa hoïc sinh</w:t>
            </w:r>
          </w:p>
        </w:tc>
        <w:tc>
          <w:tcPr>
            <w:tcW w:w="3335" w:type="dxa"/>
            <w:tcBorders>
              <w:bottom w:val="single" w:sz="8" w:space="0" w:color="auto"/>
            </w:tcBorders>
            <w:shd w:val="clear" w:color="auto" w:fill="auto"/>
            <w:vAlign w:val="center"/>
          </w:tcPr>
          <w:p w14:paraId="5E2E1427" w14:textId="77777777" w:rsidR="00A909D7" w:rsidRPr="00A53463" w:rsidRDefault="00A909D7" w:rsidP="008A5775">
            <w:pPr>
              <w:jc w:val="center"/>
              <w:rPr>
                <w:b/>
                <w:spacing w:val="-10"/>
                <w:sz w:val="24"/>
              </w:rPr>
            </w:pPr>
            <w:r w:rsidRPr="00A53463">
              <w:rPr>
                <w:b/>
                <w:spacing w:val="-10"/>
                <w:sz w:val="24"/>
              </w:rPr>
              <w:t>Noäi dung</w:t>
            </w:r>
          </w:p>
        </w:tc>
      </w:tr>
      <w:tr w:rsidR="00A909D7" w:rsidRPr="00A53463" w14:paraId="6F9A00BB" w14:textId="77777777" w:rsidTr="008A5775">
        <w:tc>
          <w:tcPr>
            <w:tcW w:w="763" w:type="dxa"/>
            <w:tcBorders>
              <w:top w:val="single" w:sz="8" w:space="0" w:color="auto"/>
              <w:bottom w:val="single" w:sz="8" w:space="0" w:color="auto"/>
            </w:tcBorders>
            <w:shd w:val="clear" w:color="auto" w:fill="auto"/>
          </w:tcPr>
          <w:p w14:paraId="1C4384BC" w14:textId="77777777" w:rsidR="00A909D7" w:rsidRPr="00A53463" w:rsidRDefault="00A909D7" w:rsidP="008A5775">
            <w:pPr>
              <w:jc w:val="center"/>
              <w:rPr>
                <w:spacing w:val="-10"/>
                <w:sz w:val="24"/>
              </w:rPr>
            </w:pPr>
            <w:r w:rsidRPr="00A53463">
              <w:rPr>
                <w:spacing w:val="-10"/>
                <w:sz w:val="24"/>
              </w:rPr>
              <w:t>28ph</w:t>
            </w:r>
          </w:p>
        </w:tc>
        <w:tc>
          <w:tcPr>
            <w:tcW w:w="2738" w:type="dxa"/>
            <w:tcBorders>
              <w:top w:val="single" w:sz="8" w:space="0" w:color="auto"/>
              <w:bottom w:val="single" w:sz="8" w:space="0" w:color="auto"/>
            </w:tcBorders>
            <w:shd w:val="clear" w:color="auto" w:fill="auto"/>
          </w:tcPr>
          <w:p w14:paraId="6547E06F" w14:textId="77777777" w:rsidR="00A909D7" w:rsidRPr="00A53463" w:rsidRDefault="00A909D7" w:rsidP="008A5775">
            <w:pPr>
              <w:rPr>
                <w:b/>
                <w:spacing w:val="-10"/>
                <w:sz w:val="24"/>
              </w:rPr>
            </w:pPr>
            <w:r w:rsidRPr="00A53463">
              <w:rPr>
                <w:b/>
                <w:spacing w:val="-10"/>
                <w:sz w:val="24"/>
                <w:u w:val="single"/>
              </w:rPr>
              <w:t>Hoaït ñoäng 1</w:t>
            </w:r>
            <w:r w:rsidRPr="00A53463">
              <w:rPr>
                <w:b/>
                <w:spacing w:val="-10"/>
                <w:sz w:val="24"/>
              </w:rPr>
              <w:t>: Luyeän taäp</w:t>
            </w:r>
          </w:p>
        </w:tc>
        <w:tc>
          <w:tcPr>
            <w:tcW w:w="2884" w:type="dxa"/>
            <w:tcBorders>
              <w:top w:val="single" w:sz="8" w:space="0" w:color="auto"/>
              <w:bottom w:val="single" w:sz="8" w:space="0" w:color="auto"/>
            </w:tcBorders>
            <w:shd w:val="clear" w:color="auto" w:fill="auto"/>
          </w:tcPr>
          <w:p w14:paraId="1179EEC0" w14:textId="77777777" w:rsidR="00A909D7" w:rsidRPr="00A53463" w:rsidRDefault="00A909D7" w:rsidP="008A5775">
            <w:pPr>
              <w:rPr>
                <w:spacing w:val="-10"/>
                <w:sz w:val="24"/>
              </w:rPr>
            </w:pPr>
          </w:p>
        </w:tc>
        <w:tc>
          <w:tcPr>
            <w:tcW w:w="3335" w:type="dxa"/>
            <w:tcBorders>
              <w:top w:val="single" w:sz="8" w:space="0" w:color="auto"/>
              <w:bottom w:val="single" w:sz="8" w:space="0" w:color="auto"/>
            </w:tcBorders>
            <w:shd w:val="clear" w:color="auto" w:fill="auto"/>
          </w:tcPr>
          <w:p w14:paraId="0DC8E8DC" w14:textId="77777777" w:rsidR="00A909D7" w:rsidRPr="00A53463" w:rsidRDefault="00A909D7" w:rsidP="008A5775">
            <w:pPr>
              <w:rPr>
                <w:spacing w:val="-10"/>
                <w:sz w:val="24"/>
              </w:rPr>
            </w:pPr>
            <w:r w:rsidRPr="00A53463">
              <w:rPr>
                <w:b/>
                <w:spacing w:val="-10"/>
                <w:sz w:val="24"/>
              </w:rPr>
              <w:t xml:space="preserve">1. </w:t>
            </w:r>
            <w:r w:rsidRPr="00A53463">
              <w:rPr>
                <w:b/>
                <w:spacing w:val="-10"/>
                <w:sz w:val="24"/>
                <w:u w:val="single"/>
              </w:rPr>
              <w:t>Luyeän taäp</w:t>
            </w:r>
          </w:p>
        </w:tc>
      </w:tr>
      <w:tr w:rsidR="00A909D7" w:rsidRPr="00A53463" w14:paraId="5A376847" w14:textId="77777777" w:rsidTr="008A5775">
        <w:tc>
          <w:tcPr>
            <w:tcW w:w="763" w:type="dxa"/>
            <w:tcBorders>
              <w:top w:val="single" w:sz="8" w:space="0" w:color="auto"/>
              <w:bottom w:val="nil"/>
            </w:tcBorders>
            <w:shd w:val="clear" w:color="auto" w:fill="auto"/>
          </w:tcPr>
          <w:p w14:paraId="021B0AB6" w14:textId="77777777" w:rsidR="00A909D7" w:rsidRPr="00A53463" w:rsidRDefault="00A909D7" w:rsidP="008A5775">
            <w:pPr>
              <w:jc w:val="center"/>
              <w:rPr>
                <w:spacing w:val="-10"/>
                <w:sz w:val="24"/>
              </w:rPr>
            </w:pPr>
          </w:p>
        </w:tc>
        <w:tc>
          <w:tcPr>
            <w:tcW w:w="2738" w:type="dxa"/>
            <w:tcBorders>
              <w:top w:val="single" w:sz="8" w:space="0" w:color="auto"/>
              <w:bottom w:val="nil"/>
            </w:tcBorders>
            <w:shd w:val="clear" w:color="auto" w:fill="auto"/>
          </w:tcPr>
          <w:p w14:paraId="6276967F" w14:textId="77777777" w:rsidR="00A909D7" w:rsidRPr="00A53463" w:rsidRDefault="00A909D7" w:rsidP="008A5775">
            <w:pPr>
              <w:rPr>
                <w:spacing w:val="-10"/>
                <w:sz w:val="24"/>
              </w:rPr>
            </w:pPr>
            <w:r w:rsidRPr="00A53463">
              <w:rPr>
                <w:b/>
                <w:spacing w:val="-10"/>
                <w:sz w:val="24"/>
              </w:rPr>
              <w:t>Hoûi:</w:t>
            </w:r>
            <w:r w:rsidRPr="00A53463">
              <w:rPr>
                <w:spacing w:val="-10"/>
                <w:sz w:val="24"/>
              </w:rPr>
              <w:t xml:space="preserve"> GV cho HS laøm baøi 15 (86) SGK</w:t>
            </w:r>
          </w:p>
          <w:p w14:paraId="7A7870AF" w14:textId="77777777" w:rsidR="00A909D7" w:rsidRPr="00A53463" w:rsidRDefault="00A909D7" w:rsidP="008A5775">
            <w:pPr>
              <w:rPr>
                <w:spacing w:val="-10"/>
                <w:sz w:val="24"/>
              </w:rPr>
            </w:pPr>
            <w:r w:rsidRPr="00A53463">
              <w:rPr>
                <w:spacing w:val="-10"/>
                <w:sz w:val="24"/>
              </w:rPr>
              <w:t>*GV goïi laàn löôït HS leân nhaän xeùt</w:t>
            </w:r>
          </w:p>
          <w:p w14:paraId="7987E5A7" w14:textId="77777777" w:rsidR="00A909D7" w:rsidRPr="00A53463" w:rsidRDefault="00A909D7" w:rsidP="008A5775">
            <w:pPr>
              <w:rPr>
                <w:spacing w:val="-10"/>
                <w:sz w:val="24"/>
              </w:rPr>
            </w:pPr>
          </w:p>
          <w:p w14:paraId="6D823013" w14:textId="77777777" w:rsidR="00A909D7" w:rsidRPr="00A53463" w:rsidRDefault="00A909D7" w:rsidP="008A5775">
            <w:pPr>
              <w:rPr>
                <w:spacing w:val="-10"/>
                <w:sz w:val="24"/>
              </w:rPr>
            </w:pPr>
          </w:p>
          <w:p w14:paraId="367B4536" w14:textId="77777777" w:rsidR="00A909D7" w:rsidRPr="00A53463" w:rsidRDefault="00A909D7" w:rsidP="008A5775">
            <w:pPr>
              <w:rPr>
                <w:spacing w:val="-10"/>
                <w:sz w:val="24"/>
              </w:rPr>
            </w:pPr>
          </w:p>
          <w:p w14:paraId="321AE948" w14:textId="77777777" w:rsidR="00A909D7" w:rsidRPr="00A53463" w:rsidRDefault="00A909D7" w:rsidP="008A5775">
            <w:pPr>
              <w:rPr>
                <w:spacing w:val="-10"/>
                <w:sz w:val="24"/>
              </w:rPr>
            </w:pPr>
            <w:r w:rsidRPr="00A53463">
              <w:rPr>
                <w:spacing w:val="-10"/>
                <w:sz w:val="24"/>
              </w:rPr>
              <w:t>*GV treo baûng phuï coù veõ hai hình baøi 17 (87) SGK</w:t>
            </w:r>
          </w:p>
          <w:p w14:paraId="4D743FA1" w14:textId="77777777" w:rsidR="00A909D7" w:rsidRPr="00A53463" w:rsidRDefault="00A909D7" w:rsidP="008A5775">
            <w:pPr>
              <w:rPr>
                <w:spacing w:val="-10"/>
                <w:sz w:val="24"/>
              </w:rPr>
            </w:pPr>
            <w:r w:rsidRPr="00A53463">
              <w:rPr>
                <w:b/>
                <w:spacing w:val="-10"/>
                <w:sz w:val="24"/>
              </w:rPr>
              <w:lastRenderedPageBreak/>
              <w:t>Hoûi:</w:t>
            </w:r>
            <w:r w:rsidRPr="00A53463">
              <w:rPr>
                <w:spacing w:val="-10"/>
                <w:sz w:val="24"/>
              </w:rPr>
              <w:t xml:space="preserve"> GV goïi laàn löôït 3 HS leân baûng </w:t>
            </w:r>
            <w:proofErr w:type="gramStart"/>
            <w:r w:rsidRPr="00A53463">
              <w:rPr>
                <w:spacing w:val="-10"/>
                <w:sz w:val="24"/>
              </w:rPr>
              <w:t>kieåm  tra</w:t>
            </w:r>
            <w:proofErr w:type="gramEnd"/>
            <w:r w:rsidRPr="00A53463">
              <w:rPr>
                <w:spacing w:val="-10"/>
                <w:sz w:val="24"/>
              </w:rPr>
              <w:t xml:space="preserve">  xem  hai ñöôøng thaúng a vaø a</w:t>
            </w:r>
            <w:r w:rsidRPr="00A53463">
              <w:rPr>
                <w:spacing w:val="-10"/>
                <w:sz w:val="24"/>
                <w:vertAlign w:val="superscript"/>
              </w:rPr>
              <w:t>’</w:t>
            </w:r>
            <w:r w:rsidRPr="00A53463">
              <w:rPr>
                <w:spacing w:val="-10"/>
                <w:sz w:val="24"/>
              </w:rPr>
              <w:t xml:space="preserve"> coù vuoâng goùc vôùi nhau khoâng?</w:t>
            </w:r>
          </w:p>
          <w:p w14:paraId="7FB9E079" w14:textId="77777777" w:rsidR="00A909D7" w:rsidRPr="00A53463" w:rsidRDefault="00A909D7" w:rsidP="008A5775">
            <w:pPr>
              <w:rPr>
                <w:spacing w:val="-10"/>
                <w:sz w:val="24"/>
              </w:rPr>
            </w:pPr>
          </w:p>
          <w:p w14:paraId="18E56BC2" w14:textId="77777777" w:rsidR="00A909D7" w:rsidRPr="00A53463" w:rsidRDefault="00A909D7" w:rsidP="008A5775">
            <w:pPr>
              <w:rPr>
                <w:spacing w:val="-10"/>
                <w:sz w:val="24"/>
              </w:rPr>
            </w:pPr>
          </w:p>
          <w:p w14:paraId="3463B73C" w14:textId="77777777" w:rsidR="00A909D7" w:rsidRPr="00A53463" w:rsidRDefault="00A909D7" w:rsidP="008A5775">
            <w:pPr>
              <w:rPr>
                <w:spacing w:val="-10"/>
                <w:sz w:val="24"/>
              </w:rPr>
            </w:pPr>
            <w:r w:rsidRPr="00A53463">
              <w:rPr>
                <w:spacing w:val="-10"/>
                <w:sz w:val="24"/>
              </w:rPr>
              <w:t>*GV cho HS laøm baøi 18 (87) SGK</w:t>
            </w:r>
          </w:p>
          <w:p w14:paraId="707956C1" w14:textId="77777777" w:rsidR="00A909D7" w:rsidRPr="00A53463" w:rsidRDefault="00A909D7" w:rsidP="008A5775">
            <w:pPr>
              <w:rPr>
                <w:spacing w:val="-10"/>
                <w:sz w:val="24"/>
              </w:rPr>
            </w:pPr>
            <w:r w:rsidRPr="00A53463">
              <w:rPr>
                <w:b/>
                <w:spacing w:val="-10"/>
                <w:sz w:val="24"/>
              </w:rPr>
              <w:t>Hoûi:</w:t>
            </w:r>
            <w:r w:rsidRPr="00A53463">
              <w:rPr>
                <w:spacing w:val="-10"/>
                <w:sz w:val="24"/>
              </w:rPr>
              <w:t xml:space="preserve"> GV goïi 1 HS ñöùng taïi choã ñoïc chaäm ñeà baøi.</w:t>
            </w:r>
          </w:p>
          <w:p w14:paraId="7A0221C5" w14:textId="77777777" w:rsidR="00A909D7" w:rsidRPr="00A53463" w:rsidRDefault="00A909D7" w:rsidP="008A5775">
            <w:pPr>
              <w:rPr>
                <w:spacing w:val="-10"/>
                <w:sz w:val="24"/>
              </w:rPr>
            </w:pPr>
            <w:r w:rsidRPr="00A53463">
              <w:rPr>
                <w:spacing w:val="-10"/>
                <w:sz w:val="24"/>
              </w:rPr>
              <w:t>*GV goïi 1HS leân baûng.</w:t>
            </w:r>
          </w:p>
          <w:p w14:paraId="3ED685EB" w14:textId="77777777" w:rsidR="00A909D7" w:rsidRPr="00A53463" w:rsidRDefault="00A909D7" w:rsidP="008A5775">
            <w:pPr>
              <w:rPr>
                <w:spacing w:val="-10"/>
                <w:sz w:val="24"/>
              </w:rPr>
            </w:pPr>
            <w:r w:rsidRPr="00A53463">
              <w:rPr>
                <w:spacing w:val="-10"/>
                <w:sz w:val="24"/>
              </w:rPr>
              <w:t>*GV theo doõi HS laøm vaø höôùng daãn HS thao taùc cho ñuùng</w:t>
            </w:r>
          </w:p>
          <w:p w14:paraId="46DC4BE2" w14:textId="77777777" w:rsidR="00A909D7" w:rsidRPr="00A53463" w:rsidRDefault="00A909D7" w:rsidP="008A5775">
            <w:pPr>
              <w:rPr>
                <w:spacing w:val="-10"/>
                <w:sz w:val="24"/>
              </w:rPr>
            </w:pPr>
            <w:r w:rsidRPr="00A53463">
              <w:rPr>
                <w:b/>
                <w:spacing w:val="-10"/>
                <w:sz w:val="24"/>
              </w:rPr>
              <w:t>Hoûi:</w:t>
            </w:r>
            <w:r w:rsidRPr="00A53463">
              <w:rPr>
                <w:spacing w:val="-10"/>
                <w:sz w:val="24"/>
              </w:rPr>
              <w:t xml:space="preserve"> GV cho HS hoaït ñoäng </w:t>
            </w:r>
            <w:proofErr w:type="gramStart"/>
            <w:r w:rsidRPr="00A53463">
              <w:rPr>
                <w:spacing w:val="-10"/>
                <w:sz w:val="24"/>
              </w:rPr>
              <w:t>nhoùm  laøm</w:t>
            </w:r>
            <w:proofErr w:type="gramEnd"/>
            <w:r w:rsidRPr="00A53463">
              <w:rPr>
                <w:spacing w:val="-10"/>
                <w:sz w:val="24"/>
              </w:rPr>
              <w:t xml:space="preserve"> baøi 19 (98) SGK</w:t>
            </w:r>
          </w:p>
          <w:p w14:paraId="0C57E9D5" w14:textId="77777777" w:rsidR="00A909D7" w:rsidRPr="00A53463" w:rsidRDefault="00A909D7" w:rsidP="008A5775">
            <w:pPr>
              <w:rPr>
                <w:spacing w:val="-10"/>
                <w:sz w:val="24"/>
              </w:rPr>
            </w:pPr>
            <w:r w:rsidRPr="00A53463">
              <w:rPr>
                <w:spacing w:val="-10"/>
                <w:sz w:val="24"/>
              </w:rPr>
              <w:t>*GV chia lôùp thaønh 6 nhoùm vaø cho HS hoaït ñoäng theo nhoùm ñeå phaùt hieän ra caùc caùch veõ khaùc nhau.</w:t>
            </w:r>
          </w:p>
          <w:p w14:paraId="23B243DB" w14:textId="77777777" w:rsidR="00A909D7" w:rsidRPr="00A53463" w:rsidRDefault="00A909D7" w:rsidP="008A5775">
            <w:pPr>
              <w:rPr>
                <w:spacing w:val="-10"/>
                <w:sz w:val="24"/>
              </w:rPr>
            </w:pPr>
            <w:r w:rsidRPr="00A53463">
              <w:rPr>
                <w:spacing w:val="-10"/>
                <w:sz w:val="24"/>
              </w:rPr>
              <w:t>- Neáu HS khoâng phaùt hieän theâm trình töï veõ khaùc thì GV coù theå trình baøy:</w:t>
            </w:r>
          </w:p>
        </w:tc>
        <w:tc>
          <w:tcPr>
            <w:tcW w:w="2884" w:type="dxa"/>
            <w:tcBorders>
              <w:top w:val="single" w:sz="8" w:space="0" w:color="auto"/>
              <w:bottom w:val="nil"/>
            </w:tcBorders>
            <w:shd w:val="clear" w:color="auto" w:fill="auto"/>
          </w:tcPr>
          <w:p w14:paraId="08E1FA3C" w14:textId="77777777" w:rsidR="00A909D7" w:rsidRPr="00A53463" w:rsidRDefault="00A909D7" w:rsidP="008A5775">
            <w:pPr>
              <w:rPr>
                <w:b/>
                <w:spacing w:val="-10"/>
                <w:sz w:val="24"/>
              </w:rPr>
            </w:pPr>
            <w:r w:rsidRPr="00A53463">
              <w:rPr>
                <w:b/>
                <w:spacing w:val="-10"/>
                <w:sz w:val="24"/>
              </w:rPr>
              <w:lastRenderedPageBreak/>
              <w:t>Ñaùp:</w:t>
            </w:r>
            <w:r w:rsidRPr="00A53463">
              <w:rPr>
                <w:spacing w:val="-10"/>
                <w:sz w:val="24"/>
              </w:rPr>
              <w:t xml:space="preserve"> - HS chuaån bò giaáy vaø thao taùc nhö caùc hình 8.</w:t>
            </w:r>
          </w:p>
          <w:p w14:paraId="604982D2" w14:textId="77777777" w:rsidR="00A909D7" w:rsidRPr="00A53463" w:rsidRDefault="00A909D7" w:rsidP="008A5775">
            <w:pPr>
              <w:rPr>
                <w:spacing w:val="-10"/>
                <w:sz w:val="24"/>
              </w:rPr>
            </w:pPr>
            <w:r w:rsidRPr="00A53463">
              <w:rPr>
                <w:spacing w:val="-10"/>
                <w:sz w:val="24"/>
              </w:rPr>
              <w:t>- HS 1: Neáp gaáp zt vuoâng goùc vôùi ñöôøng thaúng xy taïi O</w:t>
            </w:r>
          </w:p>
          <w:p w14:paraId="7F2CA6E0" w14:textId="77777777" w:rsidR="00A909D7" w:rsidRPr="00A53463" w:rsidRDefault="00A909D7" w:rsidP="008A5775">
            <w:pPr>
              <w:rPr>
                <w:spacing w:val="-10"/>
                <w:sz w:val="24"/>
              </w:rPr>
            </w:pPr>
            <w:r w:rsidRPr="00A53463">
              <w:rPr>
                <w:spacing w:val="-10"/>
                <w:sz w:val="24"/>
              </w:rPr>
              <w:t>- HS 2: Coù 4 goùc vuoâng laø:</w:t>
            </w:r>
            <w:r w:rsidRPr="00A53463">
              <w:rPr>
                <w:noProof/>
                <w:spacing w:val="-10"/>
                <w:position w:val="-10"/>
                <w:sz w:val="24"/>
              </w:rPr>
              <w:drawing>
                <wp:inline distT="0" distB="0" distL="0" distR="0" wp14:anchorId="5A37EFE0" wp14:editId="2EFA5CA3">
                  <wp:extent cx="1238250" cy="2476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238250" cy="247650"/>
                          </a:xfrm>
                          <a:prstGeom prst="rect">
                            <a:avLst/>
                          </a:prstGeom>
                          <a:noFill/>
                          <a:ln>
                            <a:noFill/>
                          </a:ln>
                        </pic:spPr>
                      </pic:pic>
                    </a:graphicData>
                  </a:graphic>
                </wp:inline>
              </w:drawing>
            </w:r>
          </w:p>
          <w:p w14:paraId="6F0AD17D" w14:textId="77777777" w:rsidR="00A909D7" w:rsidRPr="00A53463" w:rsidRDefault="00A909D7" w:rsidP="008A5775">
            <w:pPr>
              <w:rPr>
                <w:spacing w:val="-10"/>
                <w:sz w:val="24"/>
              </w:rPr>
            </w:pPr>
            <w:r w:rsidRPr="00A53463">
              <w:rPr>
                <w:spacing w:val="-10"/>
                <w:sz w:val="24"/>
              </w:rPr>
              <w:t>-HS 1: Leân baûng kieåm tra hình a</w:t>
            </w:r>
          </w:p>
          <w:p w14:paraId="0D139AD4" w14:textId="77777777" w:rsidR="00A909D7" w:rsidRPr="00A53463" w:rsidRDefault="00A909D7" w:rsidP="008A5775">
            <w:pPr>
              <w:rPr>
                <w:spacing w:val="-10"/>
                <w:sz w:val="24"/>
              </w:rPr>
            </w:pPr>
            <w:r w:rsidRPr="00A53463">
              <w:rPr>
                <w:spacing w:val="-10"/>
                <w:sz w:val="24"/>
              </w:rPr>
              <w:lastRenderedPageBreak/>
              <w:t>-HS 2: Leân baûng kieåm tra hình b.</w:t>
            </w:r>
          </w:p>
          <w:p w14:paraId="44277894" w14:textId="77777777" w:rsidR="00A909D7" w:rsidRPr="00A53463" w:rsidRDefault="00A909D7" w:rsidP="008A5775">
            <w:pPr>
              <w:rPr>
                <w:spacing w:val="-10"/>
                <w:sz w:val="24"/>
              </w:rPr>
            </w:pPr>
            <w:r w:rsidRPr="00A53463">
              <w:rPr>
                <w:noProof/>
                <w:spacing w:val="-10"/>
                <w:position w:val="-6"/>
                <w:sz w:val="24"/>
              </w:rPr>
              <w:drawing>
                <wp:inline distT="0" distB="0" distL="0" distR="0" wp14:anchorId="55C0A125" wp14:editId="59F2F0AA">
                  <wp:extent cx="390525" cy="2000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p>
          <w:p w14:paraId="39499D22" w14:textId="77777777" w:rsidR="00A909D7" w:rsidRPr="00A53463" w:rsidRDefault="00A909D7" w:rsidP="008A5775">
            <w:pPr>
              <w:rPr>
                <w:spacing w:val="-10"/>
                <w:sz w:val="24"/>
              </w:rPr>
            </w:pPr>
            <w:r w:rsidRPr="00A53463">
              <w:rPr>
                <w:spacing w:val="-10"/>
                <w:sz w:val="24"/>
              </w:rPr>
              <w:t>HS 3: Leân baûng kieåm tra hình c.</w:t>
            </w:r>
          </w:p>
          <w:p w14:paraId="581DF33F" w14:textId="77777777" w:rsidR="00A909D7" w:rsidRPr="00A53463" w:rsidRDefault="00A909D7" w:rsidP="008A5775">
            <w:pPr>
              <w:rPr>
                <w:spacing w:val="-10"/>
                <w:sz w:val="24"/>
              </w:rPr>
            </w:pPr>
            <w:r w:rsidRPr="00A53463">
              <w:rPr>
                <w:spacing w:val="-10"/>
                <w:sz w:val="24"/>
              </w:rPr>
              <w:t>- HS caû lôùp quan saùt 3 baïn kieåm tra vaø neâu nhaän xeùt.</w:t>
            </w:r>
          </w:p>
          <w:p w14:paraId="1009A62F" w14:textId="77777777" w:rsidR="00A909D7" w:rsidRPr="00A53463" w:rsidRDefault="00A909D7" w:rsidP="008A5775">
            <w:pPr>
              <w:rPr>
                <w:spacing w:val="-10"/>
                <w:sz w:val="24"/>
              </w:rPr>
            </w:pPr>
          </w:p>
          <w:p w14:paraId="5D391AEF" w14:textId="77777777" w:rsidR="00A909D7" w:rsidRPr="00A53463" w:rsidRDefault="00A909D7" w:rsidP="008A5775">
            <w:pPr>
              <w:rPr>
                <w:b/>
                <w:spacing w:val="-10"/>
                <w:sz w:val="24"/>
              </w:rPr>
            </w:pPr>
            <w:r w:rsidRPr="00A53463">
              <w:rPr>
                <w:b/>
                <w:spacing w:val="-10"/>
                <w:sz w:val="24"/>
              </w:rPr>
              <w:t>Ñaùp:</w:t>
            </w:r>
            <w:r w:rsidRPr="00A53463">
              <w:rPr>
                <w:spacing w:val="-10"/>
                <w:sz w:val="24"/>
              </w:rPr>
              <w:t xml:space="preserve"> -1 HS ñöùng taïi choã ñoïc.</w:t>
            </w:r>
          </w:p>
          <w:p w14:paraId="72CB3610" w14:textId="77777777" w:rsidR="00A909D7" w:rsidRPr="00A53463" w:rsidRDefault="00A909D7" w:rsidP="008A5775">
            <w:pPr>
              <w:rPr>
                <w:spacing w:val="-10"/>
                <w:sz w:val="24"/>
              </w:rPr>
            </w:pPr>
            <w:r w:rsidRPr="00A53463">
              <w:rPr>
                <w:spacing w:val="-10"/>
                <w:sz w:val="24"/>
              </w:rPr>
              <w:t>- Caû lôùp veõ hình theo yeâu caàu cuûa baøi toaùn</w:t>
            </w:r>
          </w:p>
          <w:p w14:paraId="78E5EB96" w14:textId="77777777" w:rsidR="00A909D7" w:rsidRPr="00A53463" w:rsidRDefault="00A909D7" w:rsidP="008A5775">
            <w:pPr>
              <w:rPr>
                <w:spacing w:val="-10"/>
                <w:sz w:val="24"/>
              </w:rPr>
            </w:pPr>
            <w:r w:rsidRPr="00A53463">
              <w:rPr>
                <w:spacing w:val="-10"/>
                <w:sz w:val="24"/>
              </w:rPr>
              <w:t>-1 HS leân baûng veõ hình</w:t>
            </w:r>
          </w:p>
          <w:p w14:paraId="278BC95D" w14:textId="77777777" w:rsidR="00A909D7" w:rsidRPr="00A53463" w:rsidRDefault="00A909D7" w:rsidP="008A5775">
            <w:pPr>
              <w:rPr>
                <w:spacing w:val="-10"/>
                <w:sz w:val="24"/>
              </w:rPr>
            </w:pPr>
          </w:p>
          <w:p w14:paraId="38B8AF9B" w14:textId="77777777" w:rsidR="00A909D7" w:rsidRPr="00A53463" w:rsidRDefault="00A909D7" w:rsidP="008A5775">
            <w:pPr>
              <w:rPr>
                <w:b/>
                <w:spacing w:val="-10"/>
                <w:sz w:val="24"/>
              </w:rPr>
            </w:pPr>
            <w:r w:rsidRPr="00A53463">
              <w:rPr>
                <w:b/>
                <w:spacing w:val="-10"/>
                <w:sz w:val="24"/>
              </w:rPr>
              <w:t>Ñaùp:</w:t>
            </w:r>
          </w:p>
          <w:p w14:paraId="20359757" w14:textId="77777777" w:rsidR="00A909D7" w:rsidRPr="00A53463" w:rsidRDefault="00A909D7" w:rsidP="008A5775">
            <w:pPr>
              <w:rPr>
                <w:spacing w:val="-10"/>
                <w:sz w:val="24"/>
              </w:rPr>
            </w:pPr>
            <w:r w:rsidRPr="00A53463">
              <w:rPr>
                <w:spacing w:val="-10"/>
                <w:sz w:val="24"/>
              </w:rPr>
              <w:t>-HS trao ñoåi nhoùm vaø veõ hình</w:t>
            </w:r>
          </w:p>
          <w:p w14:paraId="42FBA9C4" w14:textId="77777777" w:rsidR="00A909D7" w:rsidRPr="00A53463" w:rsidRDefault="00A909D7" w:rsidP="008A5775">
            <w:pPr>
              <w:rPr>
                <w:spacing w:val="-10"/>
                <w:sz w:val="24"/>
              </w:rPr>
            </w:pPr>
            <w:r w:rsidRPr="00A53463">
              <w:rPr>
                <w:spacing w:val="-10"/>
                <w:sz w:val="24"/>
              </w:rPr>
              <w:t>Trình töï 1:</w:t>
            </w:r>
          </w:p>
          <w:p w14:paraId="4BAC90C8" w14:textId="77777777" w:rsidR="00A909D7" w:rsidRPr="00A53463" w:rsidRDefault="00A909D7" w:rsidP="008A5775">
            <w:pPr>
              <w:rPr>
                <w:spacing w:val="-10"/>
                <w:sz w:val="24"/>
              </w:rPr>
            </w:pPr>
            <w:r w:rsidRPr="00A53463">
              <w:rPr>
                <w:spacing w:val="-10"/>
                <w:sz w:val="24"/>
              </w:rPr>
              <w:t xml:space="preserve">- Veõ </w:t>
            </w:r>
            <w:r w:rsidRPr="00A53463">
              <w:rPr>
                <w:noProof/>
                <w:spacing w:val="-10"/>
                <w:position w:val="-12"/>
                <w:sz w:val="24"/>
              </w:rPr>
              <w:drawing>
                <wp:inline distT="0" distB="0" distL="0" distR="0" wp14:anchorId="58079CFF" wp14:editId="371ECA6A">
                  <wp:extent cx="161925" cy="2286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A53463">
              <w:rPr>
                <w:spacing w:val="-10"/>
                <w:sz w:val="24"/>
              </w:rPr>
              <w:t>tuøy yù</w:t>
            </w:r>
          </w:p>
          <w:p w14:paraId="363B148F" w14:textId="77777777" w:rsidR="00A909D7" w:rsidRPr="00A53463" w:rsidRDefault="00A909D7" w:rsidP="008A5775">
            <w:pPr>
              <w:rPr>
                <w:spacing w:val="-10"/>
                <w:sz w:val="24"/>
              </w:rPr>
            </w:pPr>
            <w:r w:rsidRPr="00A53463">
              <w:rPr>
                <w:spacing w:val="-10"/>
                <w:sz w:val="24"/>
              </w:rPr>
              <w:t xml:space="preserve">- Veõ </w:t>
            </w:r>
            <w:r w:rsidRPr="00A53463">
              <w:rPr>
                <w:noProof/>
                <w:spacing w:val="-10"/>
                <w:position w:val="-12"/>
                <w:sz w:val="24"/>
              </w:rPr>
              <w:drawing>
                <wp:inline distT="0" distB="0" distL="0" distR="0" wp14:anchorId="33480DF0" wp14:editId="6E4B8A53">
                  <wp:extent cx="180975" cy="2286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A53463">
              <w:rPr>
                <w:spacing w:val="-10"/>
                <w:sz w:val="24"/>
              </w:rPr>
              <w:t xml:space="preserve">caét taïi </w:t>
            </w:r>
            <w:r w:rsidRPr="00A53463">
              <w:rPr>
                <w:noProof/>
                <w:spacing w:val="-10"/>
                <w:position w:val="-12"/>
                <w:sz w:val="24"/>
              </w:rPr>
              <w:drawing>
                <wp:inline distT="0" distB="0" distL="0" distR="0" wp14:anchorId="63067FB2" wp14:editId="0B5DBF16">
                  <wp:extent cx="161925" cy="2286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A53463">
              <w:rPr>
                <w:spacing w:val="-10"/>
                <w:sz w:val="24"/>
              </w:rPr>
              <w:t xml:space="preserve"> taïi O vaø taïo vôùi </w:t>
            </w:r>
            <w:r w:rsidRPr="00A53463">
              <w:rPr>
                <w:noProof/>
                <w:spacing w:val="-10"/>
                <w:position w:val="-12"/>
                <w:sz w:val="24"/>
              </w:rPr>
              <w:drawing>
                <wp:inline distT="0" distB="0" distL="0" distR="0" wp14:anchorId="2678664B" wp14:editId="73F900AB">
                  <wp:extent cx="161925" cy="2286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A53463">
              <w:rPr>
                <w:spacing w:val="-10"/>
                <w:sz w:val="24"/>
              </w:rPr>
              <w:t xml:space="preserve"> goùc </w:t>
            </w:r>
            <w:r w:rsidRPr="00A53463">
              <w:rPr>
                <w:noProof/>
                <w:spacing w:val="-10"/>
                <w:position w:val="-6"/>
                <w:sz w:val="24"/>
              </w:rPr>
              <w:drawing>
                <wp:inline distT="0" distB="0" distL="0" distR="0" wp14:anchorId="329B8D84" wp14:editId="1490E24A">
                  <wp:extent cx="247650" cy="2000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p>
          <w:p w14:paraId="13908BDE" w14:textId="77777777" w:rsidR="00A909D7" w:rsidRPr="00A53463" w:rsidRDefault="00A909D7" w:rsidP="008A5775">
            <w:pPr>
              <w:rPr>
                <w:spacing w:val="-10"/>
                <w:sz w:val="24"/>
              </w:rPr>
            </w:pPr>
            <w:r w:rsidRPr="00A53463">
              <w:rPr>
                <w:spacing w:val="-10"/>
                <w:sz w:val="24"/>
              </w:rPr>
              <w:t>- Laáy A tuøy yù trong</w:t>
            </w:r>
            <w:r w:rsidRPr="00A53463">
              <w:rPr>
                <w:noProof/>
                <w:spacing w:val="-10"/>
                <w:position w:val="-12"/>
                <w:sz w:val="24"/>
              </w:rPr>
              <w:drawing>
                <wp:inline distT="0" distB="0" distL="0" distR="0" wp14:anchorId="1545E27D" wp14:editId="350E9254">
                  <wp:extent cx="419100" cy="2667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19100" cy="266700"/>
                          </a:xfrm>
                          <a:prstGeom prst="rect">
                            <a:avLst/>
                          </a:prstGeom>
                          <a:noFill/>
                          <a:ln>
                            <a:noFill/>
                          </a:ln>
                        </pic:spPr>
                      </pic:pic>
                    </a:graphicData>
                  </a:graphic>
                </wp:inline>
              </w:drawing>
            </w:r>
          </w:p>
          <w:p w14:paraId="2B5275ED" w14:textId="77777777" w:rsidR="00A909D7" w:rsidRPr="00A53463" w:rsidRDefault="00A909D7" w:rsidP="008A5775">
            <w:pPr>
              <w:rPr>
                <w:spacing w:val="-10"/>
                <w:sz w:val="24"/>
              </w:rPr>
            </w:pPr>
            <w:r w:rsidRPr="00A53463">
              <w:rPr>
                <w:spacing w:val="-10"/>
                <w:sz w:val="24"/>
              </w:rPr>
              <w:t>-Veõ</w:t>
            </w:r>
            <w:r w:rsidRPr="00A53463">
              <w:rPr>
                <w:noProof/>
                <w:spacing w:val="-10"/>
                <w:position w:val="-12"/>
                <w:sz w:val="24"/>
              </w:rPr>
              <w:drawing>
                <wp:inline distT="0" distB="0" distL="0" distR="0" wp14:anchorId="0B106DD8" wp14:editId="1052BC55">
                  <wp:extent cx="533400" cy="2286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A53463">
              <w:rPr>
                <w:spacing w:val="-10"/>
                <w:sz w:val="24"/>
              </w:rPr>
              <w:t xml:space="preserve"> taïi</w:t>
            </w:r>
            <w:r w:rsidRPr="00A53463">
              <w:rPr>
                <w:noProof/>
                <w:spacing w:val="-10"/>
                <w:position w:val="-12"/>
                <w:sz w:val="24"/>
              </w:rPr>
              <w:drawing>
                <wp:inline distT="0" distB="0" distL="0" distR="0" wp14:anchorId="510FB995" wp14:editId="634F6583">
                  <wp:extent cx="628650" cy="228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628650" cy="228600"/>
                          </a:xfrm>
                          <a:prstGeom prst="rect">
                            <a:avLst/>
                          </a:prstGeom>
                          <a:noFill/>
                          <a:ln>
                            <a:noFill/>
                          </a:ln>
                        </pic:spPr>
                      </pic:pic>
                    </a:graphicData>
                  </a:graphic>
                </wp:inline>
              </w:drawing>
            </w:r>
          </w:p>
          <w:p w14:paraId="1582DA5E" w14:textId="77777777" w:rsidR="00A909D7" w:rsidRPr="00A53463" w:rsidRDefault="00A909D7" w:rsidP="008A5775">
            <w:pPr>
              <w:rPr>
                <w:spacing w:val="-10"/>
                <w:sz w:val="24"/>
              </w:rPr>
            </w:pPr>
            <w:r w:rsidRPr="00A53463">
              <w:rPr>
                <w:spacing w:val="-10"/>
                <w:sz w:val="24"/>
              </w:rPr>
              <w:t xml:space="preserve">- Veõ </w:t>
            </w:r>
            <w:r w:rsidRPr="00A53463">
              <w:rPr>
                <w:noProof/>
                <w:spacing w:val="-10"/>
                <w:position w:val="-12"/>
                <w:sz w:val="24"/>
              </w:rPr>
              <w:drawing>
                <wp:inline distT="0" distB="0" distL="0" distR="0" wp14:anchorId="77F6515E" wp14:editId="3F9C69E0">
                  <wp:extent cx="990600" cy="2286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p>
        </w:tc>
        <w:tc>
          <w:tcPr>
            <w:tcW w:w="3335" w:type="dxa"/>
            <w:tcBorders>
              <w:top w:val="single" w:sz="8" w:space="0" w:color="auto"/>
              <w:bottom w:val="nil"/>
            </w:tcBorders>
            <w:shd w:val="clear" w:color="auto" w:fill="auto"/>
          </w:tcPr>
          <w:p w14:paraId="580016BF" w14:textId="77777777" w:rsidR="00A909D7" w:rsidRPr="00A53463" w:rsidRDefault="00A909D7" w:rsidP="008A5775">
            <w:pPr>
              <w:rPr>
                <w:spacing w:val="-10"/>
                <w:sz w:val="24"/>
              </w:rPr>
            </w:pPr>
            <w:r w:rsidRPr="00A53463">
              <w:rPr>
                <w:spacing w:val="-10"/>
                <w:sz w:val="24"/>
              </w:rPr>
              <w:lastRenderedPageBreak/>
              <w:t xml:space="preserve"> </w:t>
            </w:r>
            <w:r w:rsidRPr="00A53463">
              <w:rPr>
                <w:b/>
                <w:spacing w:val="-10"/>
                <w:sz w:val="24"/>
              </w:rPr>
              <w:t>Baøi 15 (86)</w:t>
            </w:r>
          </w:p>
          <w:p w14:paraId="16758BFC" w14:textId="77777777" w:rsidR="00A909D7" w:rsidRPr="00A53463" w:rsidRDefault="00A909D7" w:rsidP="008A5775">
            <w:pPr>
              <w:rPr>
                <w:spacing w:val="-10"/>
                <w:sz w:val="24"/>
              </w:rPr>
            </w:pPr>
          </w:p>
          <w:p w14:paraId="3687F9EB" w14:textId="77777777" w:rsidR="00A909D7" w:rsidRPr="00A53463" w:rsidRDefault="00A909D7" w:rsidP="008A5775">
            <w:pPr>
              <w:rPr>
                <w:spacing w:val="-10"/>
                <w:sz w:val="24"/>
              </w:rPr>
            </w:pPr>
            <w:r w:rsidRPr="00A53463">
              <w:rPr>
                <w:spacing w:val="-10"/>
                <w:sz w:val="24"/>
              </w:rPr>
              <w:t>Gaáp giaáy</w:t>
            </w:r>
          </w:p>
          <w:p w14:paraId="198B8F21" w14:textId="77777777" w:rsidR="00A909D7" w:rsidRPr="00A53463" w:rsidRDefault="00A909D7" w:rsidP="008A5775">
            <w:pPr>
              <w:rPr>
                <w:spacing w:val="-10"/>
                <w:sz w:val="24"/>
              </w:rPr>
            </w:pPr>
          </w:p>
          <w:p w14:paraId="19FEA7E7" w14:textId="77777777" w:rsidR="00A909D7" w:rsidRPr="00A53463" w:rsidRDefault="00A909D7" w:rsidP="008A5775">
            <w:pPr>
              <w:rPr>
                <w:spacing w:val="-10"/>
                <w:sz w:val="24"/>
              </w:rPr>
            </w:pPr>
          </w:p>
          <w:p w14:paraId="597C0443" w14:textId="77777777" w:rsidR="00A909D7" w:rsidRPr="00A53463" w:rsidRDefault="00A909D7" w:rsidP="008A5775">
            <w:pPr>
              <w:rPr>
                <w:spacing w:val="-10"/>
                <w:sz w:val="24"/>
              </w:rPr>
            </w:pPr>
          </w:p>
          <w:p w14:paraId="05BC52CA" w14:textId="77777777" w:rsidR="00A909D7" w:rsidRPr="00A53463" w:rsidRDefault="00A909D7" w:rsidP="008A5775">
            <w:pPr>
              <w:rPr>
                <w:spacing w:val="-10"/>
                <w:sz w:val="24"/>
              </w:rPr>
            </w:pPr>
          </w:p>
          <w:p w14:paraId="24C0B7B2" w14:textId="77777777" w:rsidR="00A909D7" w:rsidRPr="00A53463" w:rsidRDefault="00A909D7" w:rsidP="008A5775">
            <w:pPr>
              <w:rPr>
                <w:spacing w:val="-10"/>
                <w:sz w:val="24"/>
              </w:rPr>
            </w:pPr>
            <w:r w:rsidRPr="00A53463">
              <w:rPr>
                <w:b/>
                <w:spacing w:val="-10"/>
                <w:sz w:val="24"/>
              </w:rPr>
              <w:t>Baøi 17 (87)</w:t>
            </w:r>
          </w:p>
          <w:p w14:paraId="1053F6DE" w14:textId="77777777" w:rsidR="00A909D7" w:rsidRPr="00A53463" w:rsidRDefault="00A909D7" w:rsidP="008A5775">
            <w:pPr>
              <w:rPr>
                <w:spacing w:val="-10"/>
                <w:sz w:val="24"/>
              </w:rPr>
            </w:pPr>
            <w:r w:rsidRPr="00A53463">
              <w:rPr>
                <w:spacing w:val="-10"/>
                <w:sz w:val="24"/>
              </w:rPr>
              <w:t>Kieåm tra hình</w:t>
            </w:r>
          </w:p>
          <w:p w14:paraId="003255E7" w14:textId="77777777" w:rsidR="00A909D7" w:rsidRPr="00A53463" w:rsidRDefault="00A909D7" w:rsidP="008A5775">
            <w:pPr>
              <w:rPr>
                <w:spacing w:val="-10"/>
                <w:sz w:val="24"/>
              </w:rPr>
            </w:pPr>
          </w:p>
          <w:p w14:paraId="26163BB0" w14:textId="77777777" w:rsidR="00A909D7" w:rsidRPr="00A53463" w:rsidRDefault="00A909D7" w:rsidP="008A5775">
            <w:pPr>
              <w:rPr>
                <w:spacing w:val="-10"/>
                <w:sz w:val="24"/>
              </w:rPr>
            </w:pPr>
          </w:p>
          <w:p w14:paraId="3DFC8E54" w14:textId="77777777" w:rsidR="00A909D7" w:rsidRPr="00A53463" w:rsidRDefault="00A909D7" w:rsidP="008A5775">
            <w:pPr>
              <w:rPr>
                <w:spacing w:val="-10"/>
                <w:sz w:val="24"/>
              </w:rPr>
            </w:pPr>
          </w:p>
          <w:p w14:paraId="1CED0801" w14:textId="77777777" w:rsidR="00A909D7" w:rsidRPr="00A53463" w:rsidRDefault="00A909D7" w:rsidP="008A5775">
            <w:pPr>
              <w:rPr>
                <w:spacing w:val="-10"/>
                <w:sz w:val="24"/>
              </w:rPr>
            </w:pPr>
          </w:p>
          <w:p w14:paraId="4C58DFE3" w14:textId="77777777" w:rsidR="00A909D7" w:rsidRPr="00A53463" w:rsidRDefault="00A909D7" w:rsidP="008A5775">
            <w:pPr>
              <w:rPr>
                <w:spacing w:val="-10"/>
                <w:sz w:val="24"/>
              </w:rPr>
            </w:pPr>
          </w:p>
          <w:p w14:paraId="0891D2EC" w14:textId="77777777" w:rsidR="00A909D7" w:rsidRPr="00A53463" w:rsidRDefault="00A909D7" w:rsidP="008A5775">
            <w:pPr>
              <w:rPr>
                <w:spacing w:val="-10"/>
                <w:sz w:val="24"/>
              </w:rPr>
            </w:pPr>
          </w:p>
          <w:p w14:paraId="5D5557D6" w14:textId="77777777" w:rsidR="00A909D7" w:rsidRPr="00A53463" w:rsidRDefault="00A909D7" w:rsidP="008A5775">
            <w:pPr>
              <w:rPr>
                <w:spacing w:val="-10"/>
                <w:sz w:val="24"/>
              </w:rPr>
            </w:pPr>
          </w:p>
          <w:p w14:paraId="2E179E1C" w14:textId="77777777" w:rsidR="00A909D7" w:rsidRPr="00A53463" w:rsidRDefault="00A909D7" w:rsidP="008A5775">
            <w:pPr>
              <w:rPr>
                <w:spacing w:val="-10"/>
                <w:sz w:val="24"/>
              </w:rPr>
            </w:pPr>
          </w:p>
          <w:p w14:paraId="5B196B31" w14:textId="77777777" w:rsidR="00A909D7" w:rsidRPr="00A53463" w:rsidRDefault="00A909D7" w:rsidP="008A5775">
            <w:pPr>
              <w:rPr>
                <w:spacing w:val="-10"/>
                <w:sz w:val="24"/>
              </w:rPr>
            </w:pPr>
            <w:r w:rsidRPr="00A53463">
              <w:rPr>
                <w:b/>
                <w:spacing w:val="-10"/>
                <w:sz w:val="24"/>
              </w:rPr>
              <w:t xml:space="preserve"> Baøi 18 (87)</w:t>
            </w:r>
          </w:p>
          <w:p w14:paraId="79321A87" w14:textId="77777777" w:rsidR="00A909D7" w:rsidRPr="00A53463" w:rsidRDefault="00A909D7" w:rsidP="008A5775">
            <w:pPr>
              <w:rPr>
                <w:spacing w:val="-10"/>
                <w:sz w:val="24"/>
              </w:rPr>
            </w:pPr>
            <w:r>
              <w:rPr>
                <w:noProof/>
                <w:spacing w:val="-10"/>
                <w:sz w:val="24"/>
              </w:rPr>
              <w:object w:dxaOrig="1440" w:dyaOrig="1440" w14:anchorId="2F1366E1">
                <v:group id="_x0000_s1142" style="position:absolute;margin-left:27.35pt;margin-top:8.8pt;width:77.75pt;height:68.75pt;z-index:251665408" coordorigin="9353,526" coordsize="1555,1375">
                  <v:shape id="_x0000_s1143" style="position:absolute;left:9485;top:668;width:1370;height:1053" coordsize="1370,1053" path="m1370,1053l,1052,1048,e" filled="f">
                    <v:path arrowok="t"/>
                  </v:shape>
                  <v:line id="_x0000_s1144" style="position:absolute;rotation:-90;flip:y" from="10043,725" to="10665,1352"/>
                  <v:line id="_x0000_s1145" style="position:absolute" from="10571,1040" to="10572,1820"/>
                  <v:shape id="_x0000_s1146" style="position:absolute;left:10572;top:1622;width:95;height:99" coordsize="95,99" path="m,l95,r,99e" filled="f" strokeweight=".5pt">
                    <v:path arrowok="t"/>
                  </v:shape>
                  <v:shape id="_x0000_s1147" style="position:absolute;left:10212;top:974;width:95;height:99;rotation:-45;flip:y" coordsize="95,99" path="m,l95,r,99e" filled="f" strokeweight=".5pt">
                    <v:path arrowok="t"/>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48" type="#_x0000_t19" style="position:absolute;left:9658;top:1550;width:108;height:168" coordsize="21600,33582" adj=",2207912" path="wr-21600,,21600,43200,,,17972,33582nfewr-21600,,21600,43200,,,17972,33582l,21600nsxe" strokeweight=".5pt">
                    <v:path o:connectlocs="0,0;17972,33582;0,21600"/>
                  </v:shape>
                  <v:shape id="_x0000_s1149" type="#_x0000_t75" style="position:absolute;left:10595;top:1127;width:168;height:182">
                    <v:imagedata r:id="rId9" o:title=""/>
                  </v:shape>
                  <v:shape id="_x0000_s1150" type="#_x0000_t75" style="position:absolute;left:10417;top:1706;width:168;height:182">
                    <v:imagedata r:id="rId61" o:title=""/>
                  </v:shape>
                  <v:shape id="_x0000_s1151" type="#_x0000_t75" style="position:absolute;left:10768;top:1577;width:140;height:154">
                    <v:imagedata r:id="rId62" o:title=""/>
                  </v:shape>
                  <v:shape id="_x0000_s1152" type="#_x0000_t75" style="position:absolute;left:10502;top:636;width:154;height:182">
                    <v:imagedata r:id="rId63" o:title=""/>
                  </v:shape>
                  <v:shape id="_x0000_s1153" type="#_x0000_t75" style="position:absolute;left:10563;top:877;width:182;height:252">
                    <v:imagedata r:id="rId64" o:title=""/>
                  </v:shape>
                  <v:shape id="_x0000_s1154" type="#_x0000_t75" style="position:absolute;left:10002;top:526;width:195;height:252">
                    <v:imagedata r:id="rId65" o:title=""/>
                  </v:shape>
                  <v:shape id="_x0000_s1155" type="#_x0000_t75" style="position:absolute;left:9353;top:1706;width:168;height:195">
                    <v:imagedata r:id="rId66" o:title=""/>
                  </v:shape>
                  <v:shape id="_x0000_s1156" type="#_x0000_t75" style="position:absolute;left:9877;top:982;width:168;height:195">
                    <v:imagedata r:id="rId67" o:title=""/>
                  </v:shape>
                  <v:shape id="_x0000_s1157" type="#_x0000_t75" style="position:absolute;left:9752;top:1483;width:245;height:206">
                    <v:imagedata r:id="rId68" o:title=""/>
                  </v:shape>
                </v:group>
                <o:OLEObject Type="Embed" ProgID="Equation.DSMT4" ShapeID="_x0000_s1149" DrawAspect="Content" ObjectID="_1662794371" r:id="rId69"/>
                <o:OLEObject Type="Embed" ProgID="Equation.DSMT4" ShapeID="_x0000_s1150" DrawAspect="Content" ObjectID="_1662794372" r:id="rId70"/>
                <o:OLEObject Type="Embed" ProgID="Equation.DSMT4" ShapeID="_x0000_s1151" DrawAspect="Content" ObjectID="_1662794373" r:id="rId71"/>
                <o:OLEObject Type="Embed" ProgID="Equation.DSMT4" ShapeID="_x0000_s1152" DrawAspect="Content" ObjectID="_1662794374" r:id="rId72"/>
                <o:OLEObject Type="Embed" ProgID="Equation.DSMT4" ShapeID="_x0000_s1153" DrawAspect="Content" ObjectID="_1662794375" r:id="rId73"/>
                <o:OLEObject Type="Embed" ProgID="Equation.DSMT4" ShapeID="_x0000_s1154" DrawAspect="Content" ObjectID="_1662794376" r:id="rId74"/>
                <o:OLEObject Type="Embed" ProgID="Equation.DSMT4" ShapeID="_x0000_s1155" DrawAspect="Content" ObjectID="_1662794377" r:id="rId75"/>
                <o:OLEObject Type="Embed" ProgID="Equation.DSMT4" ShapeID="_x0000_s1156" DrawAspect="Content" ObjectID="_1662794378" r:id="rId76"/>
                <o:OLEObject Type="Embed" ProgID="Equation.DSMT4" ShapeID="_x0000_s1157" DrawAspect="Content" ObjectID="_1662794379" r:id="rId77"/>
              </w:object>
            </w:r>
          </w:p>
          <w:p w14:paraId="1230A42F" w14:textId="77777777" w:rsidR="00A909D7" w:rsidRPr="00A53463" w:rsidRDefault="00A909D7" w:rsidP="008A5775">
            <w:pPr>
              <w:rPr>
                <w:spacing w:val="-10"/>
                <w:sz w:val="24"/>
              </w:rPr>
            </w:pPr>
          </w:p>
          <w:p w14:paraId="6F174B5B" w14:textId="77777777" w:rsidR="00A909D7" w:rsidRPr="00A53463" w:rsidRDefault="00A909D7" w:rsidP="008A5775">
            <w:pPr>
              <w:rPr>
                <w:spacing w:val="-10"/>
                <w:sz w:val="24"/>
              </w:rPr>
            </w:pPr>
          </w:p>
          <w:p w14:paraId="6BB2C94F" w14:textId="77777777" w:rsidR="00A909D7" w:rsidRPr="00A53463" w:rsidRDefault="00A909D7" w:rsidP="008A5775">
            <w:pPr>
              <w:rPr>
                <w:spacing w:val="-10"/>
                <w:sz w:val="24"/>
              </w:rPr>
            </w:pPr>
          </w:p>
          <w:p w14:paraId="44E1C13A" w14:textId="77777777" w:rsidR="00A909D7" w:rsidRPr="00A53463" w:rsidRDefault="00A909D7" w:rsidP="008A5775">
            <w:pPr>
              <w:rPr>
                <w:spacing w:val="-10"/>
                <w:sz w:val="24"/>
              </w:rPr>
            </w:pPr>
          </w:p>
          <w:p w14:paraId="23BEACB5" w14:textId="77777777" w:rsidR="00A909D7" w:rsidRPr="00A53463" w:rsidRDefault="00A909D7" w:rsidP="008A5775">
            <w:pPr>
              <w:rPr>
                <w:spacing w:val="-10"/>
                <w:sz w:val="24"/>
              </w:rPr>
            </w:pPr>
          </w:p>
          <w:p w14:paraId="64F45F0A" w14:textId="77777777" w:rsidR="00A909D7" w:rsidRPr="00A53463" w:rsidRDefault="00A909D7" w:rsidP="008A5775">
            <w:pPr>
              <w:rPr>
                <w:spacing w:val="-10"/>
                <w:sz w:val="24"/>
              </w:rPr>
            </w:pPr>
          </w:p>
          <w:p w14:paraId="0DEEE0D2" w14:textId="77777777" w:rsidR="00A909D7" w:rsidRPr="00A53463" w:rsidRDefault="00A909D7" w:rsidP="008A5775">
            <w:pPr>
              <w:rPr>
                <w:spacing w:val="-10"/>
                <w:sz w:val="24"/>
              </w:rPr>
            </w:pPr>
            <w:r w:rsidRPr="00A53463">
              <w:rPr>
                <w:b/>
                <w:spacing w:val="-10"/>
                <w:sz w:val="24"/>
              </w:rPr>
              <w:t>Baøi 19 (87)</w:t>
            </w:r>
          </w:p>
          <w:p w14:paraId="20339821" w14:textId="77777777" w:rsidR="00A909D7" w:rsidRPr="00A53463" w:rsidRDefault="00A909D7" w:rsidP="008A5775">
            <w:pPr>
              <w:rPr>
                <w:spacing w:val="-10"/>
                <w:sz w:val="24"/>
              </w:rPr>
            </w:pPr>
          </w:p>
          <w:p w14:paraId="765FFA89" w14:textId="77777777" w:rsidR="00A909D7" w:rsidRPr="00A53463" w:rsidRDefault="00A909D7" w:rsidP="008A5775">
            <w:pPr>
              <w:rPr>
                <w:spacing w:val="-10"/>
                <w:sz w:val="24"/>
              </w:rPr>
            </w:pPr>
            <w:r>
              <w:rPr>
                <w:noProof/>
                <w:spacing w:val="-10"/>
                <w:sz w:val="24"/>
              </w:rPr>
              <w:object w:dxaOrig="1440" w:dyaOrig="1440" w14:anchorId="165E801C">
                <v:group id="_x0000_s1181" style="position:absolute;margin-left:26.95pt;margin-top:6.85pt;width:84.75pt;height:81.75pt;z-index:251667456" coordorigin="8747,4345" coordsize="1695,1635">
                  <v:shape id="_x0000_s1182" style="position:absolute;left:8925;top:4578;width:1370;height:1211" coordsize="1370,1211" path="m1370,1211l,1210,702,e" filled="f">
                    <v:path arrowok="t"/>
                  </v:shape>
                  <v:line id="_x0000_s1183" style="position:absolute" from="9470,4848" to="9471,5792"/>
                  <v:shape id="_x0000_s1184" style="position:absolute;left:9473;top:5689;width:95;height:99" coordsize="95,99" path="m,l95,r,99e" filled="f" strokeweight=".5pt">
                    <v:path arrowok="t"/>
                  </v:shape>
                  <v:shape id="_x0000_s1185" type="#_x0000_t19" style="position:absolute;left:9031;top:5619;width:108;height:168" coordsize="21600,33582" adj=",2207912" path="wr-21600,,21600,43200,,,17972,33582nfewr-21600,,21600,43200,,,17972,33582l,21600nsxe" strokeweight=".5pt">
                    <v:path o:connectlocs="0,0;17972,33582;0,21600"/>
                  </v:shape>
                  <v:line id="_x0000_s1186" style="position:absolute;rotation:-90;flip:x" from="9567,4758" to="9830,5210"/>
                  <v:shape id="_x0000_s1187" style="position:absolute;left:9496;top:4782;width:95;height:99;rotation:60;flip:y" coordsize="95,99" path="m,l95,r,99e" filled="f" strokeweight=".5pt">
                    <v:path arrowok="t"/>
                  </v:shape>
                  <v:oval id="_x0000_s1188" style="position:absolute;left:9924;top:5109;width:34;height:34" fillcolor="black"/>
                  <v:shape id="_x0000_s1189" type="#_x0000_t75" style="position:absolute;left:9912;top:5044;width:168;height:182">
                    <v:imagedata r:id="rId9" o:title=""/>
                  </v:shape>
                  <v:shape id="_x0000_s1190" type="#_x0000_t75" style="position:absolute;left:9303;top:4730;width:168;height:182">
                    <v:imagedata r:id="rId78" o:title=""/>
                  </v:shape>
                  <v:shape id="_x0000_s1191" type="#_x0000_t75" style="position:absolute;left:8747;top:5710;width:168;height:195">
                    <v:imagedata r:id="rId79" o:title=""/>
                  </v:shape>
                  <v:shape id="_x0000_s1192" type="#_x0000_t75" style="position:absolute;left:9372;top:5785;width:168;height:195">
                    <v:imagedata r:id="rId80" o:title=""/>
                  </v:shape>
                  <v:shape id="_x0000_s1193" type="#_x0000_t75" style="position:absolute;left:10247;top:5584;width:195;height:252">
                    <v:imagedata r:id="rId81" o:title=""/>
                  </v:shape>
                  <v:shape id="_x0000_s1194" type="#_x0000_t75" style="position:absolute;left:9497;top:4345;width:182;height:252">
                    <v:imagedata r:id="rId82" o:title=""/>
                  </v:shape>
                  <v:shape id="_x0000_s1195" type="#_x0000_t75" style="position:absolute;left:9098;top:5514;width:209;height:176">
                    <v:imagedata r:id="rId83" o:title=""/>
                  </v:shape>
                </v:group>
                <o:OLEObject Type="Embed" ProgID="Equation.DSMT4" ShapeID="_x0000_s1189" DrawAspect="Content" ObjectID="_1662794380" r:id="rId84"/>
                <o:OLEObject Type="Embed" ProgID="Equation.DSMT4" ShapeID="_x0000_s1190" DrawAspect="Content" ObjectID="_1662794381" r:id="rId85"/>
                <o:OLEObject Type="Embed" ProgID="Equation.DSMT4" ShapeID="_x0000_s1191" DrawAspect="Content" ObjectID="_1662794382" r:id="rId86"/>
                <o:OLEObject Type="Embed" ProgID="Equation.DSMT4" ShapeID="_x0000_s1192" DrawAspect="Content" ObjectID="_1662794383" r:id="rId87"/>
                <o:OLEObject Type="Embed" ProgID="Equation.DSMT4" ShapeID="_x0000_s1193" DrawAspect="Content" ObjectID="_1662794384" r:id="rId88"/>
                <o:OLEObject Type="Embed" ProgID="Equation.DSMT4" ShapeID="_x0000_s1194" DrawAspect="Content" ObjectID="_1662794385" r:id="rId89"/>
                <o:OLEObject Type="Embed" ProgID="Equation.DSMT4" ShapeID="_x0000_s1195" DrawAspect="Content" ObjectID="_1662794386" r:id="rId90"/>
              </w:object>
            </w:r>
          </w:p>
          <w:p w14:paraId="5B1B3DB9" w14:textId="77777777" w:rsidR="00A909D7" w:rsidRPr="00A53463" w:rsidRDefault="00A909D7" w:rsidP="008A5775">
            <w:pPr>
              <w:rPr>
                <w:spacing w:val="-10"/>
                <w:sz w:val="24"/>
              </w:rPr>
            </w:pPr>
          </w:p>
          <w:p w14:paraId="3F1BC809" w14:textId="77777777" w:rsidR="00A909D7" w:rsidRPr="00A53463" w:rsidRDefault="00A909D7" w:rsidP="008A5775">
            <w:pPr>
              <w:rPr>
                <w:spacing w:val="-10"/>
                <w:sz w:val="24"/>
              </w:rPr>
            </w:pPr>
          </w:p>
          <w:p w14:paraId="27D5D557" w14:textId="77777777" w:rsidR="00A909D7" w:rsidRPr="00A53463" w:rsidRDefault="00A909D7" w:rsidP="008A5775">
            <w:pPr>
              <w:rPr>
                <w:spacing w:val="-10"/>
                <w:sz w:val="24"/>
              </w:rPr>
            </w:pPr>
          </w:p>
          <w:p w14:paraId="51663CCD" w14:textId="77777777" w:rsidR="00A909D7" w:rsidRPr="00A53463" w:rsidRDefault="00A909D7" w:rsidP="008A5775">
            <w:pPr>
              <w:rPr>
                <w:spacing w:val="-10"/>
                <w:sz w:val="24"/>
              </w:rPr>
            </w:pPr>
          </w:p>
        </w:tc>
      </w:tr>
      <w:tr w:rsidR="00A909D7" w:rsidRPr="00A53463" w14:paraId="66BF5D79" w14:textId="77777777" w:rsidTr="008A5775">
        <w:tc>
          <w:tcPr>
            <w:tcW w:w="763" w:type="dxa"/>
            <w:tcBorders>
              <w:top w:val="nil"/>
              <w:bottom w:val="nil"/>
            </w:tcBorders>
            <w:shd w:val="clear" w:color="auto" w:fill="auto"/>
          </w:tcPr>
          <w:p w14:paraId="1AA84389" w14:textId="77777777" w:rsidR="00A909D7" w:rsidRPr="00A53463" w:rsidRDefault="00A909D7" w:rsidP="008A5775">
            <w:pPr>
              <w:jc w:val="center"/>
              <w:rPr>
                <w:spacing w:val="-10"/>
                <w:sz w:val="24"/>
              </w:rPr>
            </w:pPr>
          </w:p>
        </w:tc>
        <w:tc>
          <w:tcPr>
            <w:tcW w:w="2738" w:type="dxa"/>
            <w:tcBorders>
              <w:top w:val="nil"/>
              <w:bottom w:val="nil"/>
            </w:tcBorders>
            <w:shd w:val="clear" w:color="auto" w:fill="auto"/>
          </w:tcPr>
          <w:p w14:paraId="4433AD25" w14:textId="77777777" w:rsidR="00A909D7" w:rsidRPr="00A53463" w:rsidRDefault="00A909D7" w:rsidP="008A5775">
            <w:pPr>
              <w:rPr>
                <w:spacing w:val="-10"/>
                <w:sz w:val="24"/>
              </w:rPr>
            </w:pPr>
            <w:r w:rsidRPr="00A53463">
              <w:rPr>
                <w:spacing w:val="-10"/>
                <w:sz w:val="24"/>
              </w:rPr>
              <w:t>Trình töï 3:</w:t>
            </w:r>
          </w:p>
          <w:p w14:paraId="0D863E22" w14:textId="77777777" w:rsidR="00A909D7" w:rsidRPr="00A53463" w:rsidRDefault="00A909D7" w:rsidP="008A5775">
            <w:pPr>
              <w:rPr>
                <w:spacing w:val="-10"/>
                <w:sz w:val="24"/>
              </w:rPr>
            </w:pPr>
            <w:r w:rsidRPr="00A53463">
              <w:rPr>
                <w:spacing w:val="-10"/>
                <w:sz w:val="24"/>
              </w:rPr>
              <w:t xml:space="preserve">- Veõ ñöôøng thaúng </w:t>
            </w:r>
            <w:r w:rsidRPr="00A53463">
              <w:rPr>
                <w:noProof/>
                <w:spacing w:val="-10"/>
                <w:position w:val="-12"/>
                <w:sz w:val="24"/>
              </w:rPr>
              <w:drawing>
                <wp:inline distT="0" distB="0" distL="0" distR="0" wp14:anchorId="6E969169" wp14:editId="21555D96">
                  <wp:extent cx="352425" cy="2286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A53463">
              <w:rPr>
                <w:spacing w:val="-10"/>
                <w:sz w:val="24"/>
              </w:rPr>
              <w:t>caét nhau taïi O taïo thaønh 60</w:t>
            </w:r>
            <w:r w:rsidRPr="00A53463">
              <w:rPr>
                <w:spacing w:val="-10"/>
                <w:sz w:val="24"/>
                <w:vertAlign w:val="superscript"/>
              </w:rPr>
              <w:t>0</w:t>
            </w:r>
          </w:p>
          <w:p w14:paraId="720A6216" w14:textId="77777777" w:rsidR="00A909D7" w:rsidRPr="00A53463" w:rsidRDefault="00A909D7" w:rsidP="008A5775">
            <w:pPr>
              <w:rPr>
                <w:spacing w:val="-10"/>
                <w:sz w:val="24"/>
              </w:rPr>
            </w:pPr>
            <w:r w:rsidRPr="00A53463">
              <w:rPr>
                <w:spacing w:val="-10"/>
                <w:sz w:val="24"/>
              </w:rPr>
              <w:t xml:space="preserve">- Laáy C tuøy yù treân tia </w:t>
            </w:r>
            <w:r w:rsidRPr="00A53463">
              <w:rPr>
                <w:noProof/>
                <w:spacing w:val="-10"/>
                <w:position w:val="-12"/>
                <w:sz w:val="24"/>
              </w:rPr>
              <w:drawing>
                <wp:inline distT="0" distB="0" distL="0" distR="0" wp14:anchorId="62F40175" wp14:editId="45E8C7A9">
                  <wp:extent cx="285750" cy="228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p>
          <w:p w14:paraId="1361C7A0" w14:textId="77777777" w:rsidR="00A909D7" w:rsidRPr="00A53463" w:rsidRDefault="00A909D7" w:rsidP="008A5775">
            <w:pPr>
              <w:rPr>
                <w:spacing w:val="-10"/>
                <w:sz w:val="24"/>
              </w:rPr>
            </w:pPr>
            <w:r w:rsidRPr="00A53463">
              <w:rPr>
                <w:spacing w:val="-10"/>
                <w:sz w:val="24"/>
              </w:rPr>
              <w:t>- Veõ ñöôøng thaúng vuoâng vôùi tia</w:t>
            </w:r>
            <w:r w:rsidRPr="00A53463">
              <w:rPr>
                <w:noProof/>
                <w:spacing w:val="-10"/>
                <w:position w:val="-12"/>
                <w:sz w:val="24"/>
              </w:rPr>
              <w:drawing>
                <wp:inline distT="0" distB="0" distL="0" distR="0" wp14:anchorId="0E40764A" wp14:editId="5A06AAD4">
                  <wp:extent cx="285750" cy="228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r w:rsidRPr="00A53463">
              <w:rPr>
                <w:spacing w:val="-10"/>
                <w:sz w:val="24"/>
              </w:rPr>
              <w:t xml:space="preserve"> taïi C caét </w:t>
            </w:r>
            <w:r w:rsidRPr="00A53463">
              <w:rPr>
                <w:noProof/>
                <w:spacing w:val="-10"/>
                <w:position w:val="-12"/>
                <w:sz w:val="24"/>
              </w:rPr>
              <w:drawing>
                <wp:inline distT="0" distB="0" distL="0" distR="0" wp14:anchorId="4CD47ED3" wp14:editId="0F124F81">
                  <wp:extent cx="266700" cy="228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A53463">
              <w:rPr>
                <w:spacing w:val="-10"/>
                <w:sz w:val="24"/>
              </w:rPr>
              <w:t xml:space="preserve"> taïi B</w:t>
            </w:r>
          </w:p>
          <w:p w14:paraId="293412AD" w14:textId="77777777" w:rsidR="00A909D7" w:rsidRPr="00A53463" w:rsidRDefault="00A909D7" w:rsidP="008A5775">
            <w:pPr>
              <w:rPr>
                <w:spacing w:val="-10"/>
                <w:sz w:val="24"/>
              </w:rPr>
            </w:pPr>
            <w:r w:rsidRPr="00A53463">
              <w:rPr>
                <w:spacing w:val="-10"/>
                <w:sz w:val="24"/>
              </w:rPr>
              <w:t>- Veõ ñoaïn BA vuoâng goùc vôùi tia</w:t>
            </w:r>
            <w:r w:rsidRPr="00A53463">
              <w:rPr>
                <w:noProof/>
                <w:spacing w:val="-10"/>
                <w:position w:val="-12"/>
                <w:sz w:val="24"/>
              </w:rPr>
              <w:drawing>
                <wp:inline distT="0" distB="0" distL="0" distR="0" wp14:anchorId="4C80BC16" wp14:editId="01BC88FD">
                  <wp:extent cx="266700" cy="228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A53463">
              <w:rPr>
                <w:spacing w:val="-10"/>
                <w:sz w:val="24"/>
              </w:rPr>
              <w:t xml:space="preserve">, ñieåm A naèm trong goùc </w:t>
            </w:r>
            <w:r w:rsidRPr="00A53463">
              <w:rPr>
                <w:noProof/>
                <w:spacing w:val="-10"/>
                <w:position w:val="-12"/>
                <w:sz w:val="24"/>
              </w:rPr>
              <w:drawing>
                <wp:inline distT="0" distB="0" distL="0" distR="0" wp14:anchorId="38E00217" wp14:editId="04BCFE55">
                  <wp:extent cx="419100" cy="2667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19100" cy="266700"/>
                          </a:xfrm>
                          <a:prstGeom prst="rect">
                            <a:avLst/>
                          </a:prstGeom>
                          <a:noFill/>
                          <a:ln>
                            <a:noFill/>
                          </a:ln>
                        </pic:spPr>
                      </pic:pic>
                    </a:graphicData>
                  </a:graphic>
                </wp:inline>
              </w:drawing>
            </w:r>
          </w:p>
          <w:p w14:paraId="4DBD509C" w14:textId="77777777" w:rsidR="00A909D7" w:rsidRPr="00A53463" w:rsidRDefault="00A909D7" w:rsidP="008A5775">
            <w:pPr>
              <w:rPr>
                <w:spacing w:val="-10"/>
                <w:sz w:val="24"/>
              </w:rPr>
            </w:pPr>
            <w:r w:rsidRPr="00A53463">
              <w:rPr>
                <w:spacing w:val="-10"/>
                <w:sz w:val="24"/>
              </w:rPr>
              <w:t>*GV cho HS ñoïc ñeà baø 20 (87) SGK</w:t>
            </w:r>
          </w:p>
          <w:p w14:paraId="72CA61BC" w14:textId="77777777" w:rsidR="00A909D7" w:rsidRPr="00A53463" w:rsidRDefault="00A909D7" w:rsidP="008A5775">
            <w:pPr>
              <w:rPr>
                <w:spacing w:val="-10"/>
                <w:sz w:val="24"/>
              </w:rPr>
            </w:pPr>
            <w:r w:rsidRPr="00A53463">
              <w:rPr>
                <w:b/>
                <w:spacing w:val="-10"/>
                <w:sz w:val="24"/>
              </w:rPr>
              <w:t>Hoûi:</w:t>
            </w:r>
            <w:r w:rsidRPr="00A53463">
              <w:rPr>
                <w:spacing w:val="-10"/>
                <w:sz w:val="24"/>
              </w:rPr>
              <w:t xml:space="preserve"> Em haõy cho bieát vò trí cuûa 3 ñieåm A, B, </w:t>
            </w:r>
            <w:proofErr w:type="gramStart"/>
            <w:r w:rsidRPr="00A53463">
              <w:rPr>
                <w:spacing w:val="-10"/>
                <w:sz w:val="24"/>
              </w:rPr>
              <w:t>C  coù</w:t>
            </w:r>
            <w:proofErr w:type="gramEnd"/>
            <w:r w:rsidRPr="00A53463">
              <w:rPr>
                <w:spacing w:val="-10"/>
                <w:sz w:val="24"/>
              </w:rPr>
              <w:t xml:space="preserve"> theå xaûy ra?</w:t>
            </w:r>
          </w:p>
          <w:p w14:paraId="59146D2B" w14:textId="77777777" w:rsidR="00A909D7" w:rsidRPr="00A53463" w:rsidRDefault="00A909D7" w:rsidP="008A5775">
            <w:pPr>
              <w:rPr>
                <w:spacing w:val="-10"/>
                <w:sz w:val="24"/>
              </w:rPr>
            </w:pPr>
            <w:r w:rsidRPr="00A53463">
              <w:rPr>
                <w:b/>
                <w:spacing w:val="-10"/>
                <w:sz w:val="24"/>
              </w:rPr>
              <w:t>Hoûi:</w:t>
            </w:r>
            <w:r w:rsidRPr="00A53463">
              <w:rPr>
                <w:spacing w:val="-10"/>
                <w:sz w:val="24"/>
              </w:rPr>
              <w:t xml:space="preserve"> Goïi hai HS leân baûng veõ hình vaø neâu caùch veõ.</w:t>
            </w:r>
          </w:p>
          <w:p w14:paraId="7FACFED5" w14:textId="77777777" w:rsidR="00A909D7" w:rsidRPr="00A53463" w:rsidRDefault="00A909D7" w:rsidP="008A5775">
            <w:pPr>
              <w:rPr>
                <w:spacing w:val="-10"/>
                <w:sz w:val="24"/>
              </w:rPr>
            </w:pPr>
          </w:p>
          <w:p w14:paraId="2AB92705" w14:textId="77777777" w:rsidR="00A909D7" w:rsidRPr="00A53463" w:rsidRDefault="00A909D7" w:rsidP="008A5775">
            <w:pPr>
              <w:rPr>
                <w:spacing w:val="-10"/>
                <w:sz w:val="24"/>
              </w:rPr>
            </w:pPr>
          </w:p>
          <w:p w14:paraId="1C1AA530" w14:textId="77777777" w:rsidR="00A909D7" w:rsidRPr="00A53463" w:rsidRDefault="00A909D7" w:rsidP="008A5775">
            <w:pPr>
              <w:rPr>
                <w:spacing w:val="-10"/>
                <w:sz w:val="24"/>
              </w:rPr>
            </w:pPr>
          </w:p>
          <w:p w14:paraId="453FE905" w14:textId="77777777" w:rsidR="00A909D7" w:rsidRPr="00A53463" w:rsidRDefault="00A909D7" w:rsidP="008A5775">
            <w:pPr>
              <w:rPr>
                <w:spacing w:val="-10"/>
                <w:sz w:val="24"/>
              </w:rPr>
            </w:pPr>
          </w:p>
          <w:p w14:paraId="3FDB42B4" w14:textId="77777777" w:rsidR="00A909D7" w:rsidRPr="00A53463" w:rsidRDefault="00A909D7" w:rsidP="008A5775">
            <w:pPr>
              <w:rPr>
                <w:spacing w:val="-10"/>
                <w:sz w:val="24"/>
              </w:rPr>
            </w:pPr>
          </w:p>
        </w:tc>
        <w:tc>
          <w:tcPr>
            <w:tcW w:w="2884" w:type="dxa"/>
            <w:tcBorders>
              <w:top w:val="nil"/>
              <w:bottom w:val="nil"/>
            </w:tcBorders>
            <w:shd w:val="clear" w:color="auto" w:fill="auto"/>
          </w:tcPr>
          <w:p w14:paraId="599ABDB8" w14:textId="77777777" w:rsidR="00A909D7" w:rsidRPr="00A53463" w:rsidRDefault="00A909D7" w:rsidP="008A5775">
            <w:pPr>
              <w:rPr>
                <w:spacing w:val="-10"/>
                <w:sz w:val="24"/>
              </w:rPr>
            </w:pPr>
            <w:r w:rsidRPr="00A53463">
              <w:rPr>
                <w:spacing w:val="-10"/>
                <w:sz w:val="24"/>
              </w:rPr>
              <w:t>Trình töï 2:</w:t>
            </w:r>
          </w:p>
          <w:p w14:paraId="206D1CE1" w14:textId="77777777" w:rsidR="00A909D7" w:rsidRPr="00A53463" w:rsidRDefault="00A909D7" w:rsidP="008A5775">
            <w:pPr>
              <w:rPr>
                <w:spacing w:val="-10"/>
                <w:sz w:val="24"/>
              </w:rPr>
            </w:pPr>
            <w:r w:rsidRPr="00A53463">
              <w:rPr>
                <w:spacing w:val="-10"/>
                <w:sz w:val="24"/>
              </w:rPr>
              <w:t xml:space="preserve">- Veõ hai ñöôøng thaúng </w:t>
            </w:r>
            <w:r w:rsidRPr="00A53463">
              <w:rPr>
                <w:noProof/>
                <w:spacing w:val="-10"/>
                <w:position w:val="-12"/>
                <w:sz w:val="24"/>
              </w:rPr>
              <w:drawing>
                <wp:inline distT="0" distB="0" distL="0" distR="0" wp14:anchorId="6175C26B" wp14:editId="7DB05DE8">
                  <wp:extent cx="352425" cy="2286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A53463">
              <w:rPr>
                <w:spacing w:val="-10"/>
                <w:sz w:val="24"/>
              </w:rPr>
              <w:t xml:space="preserve">caét nhau taïi O, taïo thaønh goùc </w:t>
            </w:r>
            <w:r w:rsidRPr="00A53463">
              <w:rPr>
                <w:noProof/>
                <w:spacing w:val="-10"/>
                <w:position w:val="-6"/>
                <w:sz w:val="24"/>
              </w:rPr>
              <w:drawing>
                <wp:inline distT="0" distB="0" distL="0" distR="0" wp14:anchorId="720F81B8" wp14:editId="57F0542C">
                  <wp:extent cx="247650" cy="2000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p>
          <w:p w14:paraId="14F99FD5" w14:textId="77777777" w:rsidR="00A909D7" w:rsidRPr="00A53463" w:rsidRDefault="00A909D7" w:rsidP="008A5775">
            <w:pPr>
              <w:rPr>
                <w:spacing w:val="-10"/>
                <w:sz w:val="24"/>
              </w:rPr>
            </w:pPr>
            <w:r w:rsidRPr="00A53463">
              <w:rPr>
                <w:spacing w:val="-10"/>
                <w:sz w:val="24"/>
              </w:rPr>
              <w:t xml:space="preserve">- Laáy A tuøy yù </w:t>
            </w:r>
            <w:r w:rsidRPr="00A53463">
              <w:rPr>
                <w:noProof/>
                <w:spacing w:val="-10"/>
                <w:position w:val="-12"/>
                <w:sz w:val="24"/>
              </w:rPr>
              <w:drawing>
                <wp:inline distT="0" distB="0" distL="0" distR="0" wp14:anchorId="39D9FE37" wp14:editId="7AFA62D6">
                  <wp:extent cx="419100" cy="2667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19100" cy="266700"/>
                          </a:xfrm>
                          <a:prstGeom prst="rect">
                            <a:avLst/>
                          </a:prstGeom>
                          <a:noFill/>
                          <a:ln>
                            <a:noFill/>
                          </a:ln>
                        </pic:spPr>
                      </pic:pic>
                    </a:graphicData>
                  </a:graphic>
                </wp:inline>
              </w:drawing>
            </w:r>
          </w:p>
          <w:p w14:paraId="47757BC8" w14:textId="77777777" w:rsidR="00A909D7" w:rsidRPr="00A53463" w:rsidRDefault="00A909D7" w:rsidP="008A5775">
            <w:pPr>
              <w:rPr>
                <w:spacing w:val="-10"/>
                <w:sz w:val="24"/>
              </w:rPr>
            </w:pPr>
            <w:r w:rsidRPr="00A53463">
              <w:rPr>
                <w:spacing w:val="-10"/>
                <w:sz w:val="24"/>
              </w:rPr>
              <w:t>-Veõ B tuøy yù treân tia</w:t>
            </w:r>
            <w:r w:rsidRPr="00A53463">
              <w:rPr>
                <w:noProof/>
                <w:spacing w:val="-10"/>
                <w:position w:val="-12"/>
                <w:sz w:val="24"/>
              </w:rPr>
              <w:drawing>
                <wp:inline distT="0" distB="0" distL="0" distR="0" wp14:anchorId="72AEAA4B" wp14:editId="31C7F782">
                  <wp:extent cx="266700" cy="228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p>
          <w:p w14:paraId="011A737D" w14:textId="77777777" w:rsidR="00A909D7" w:rsidRPr="00A53463" w:rsidRDefault="00A909D7" w:rsidP="008A5775">
            <w:pPr>
              <w:rPr>
                <w:spacing w:val="-10"/>
                <w:sz w:val="24"/>
              </w:rPr>
            </w:pPr>
            <w:r w:rsidRPr="00A53463">
              <w:rPr>
                <w:spacing w:val="-10"/>
                <w:sz w:val="24"/>
              </w:rPr>
              <w:t>Veõñoaïn</w:t>
            </w:r>
            <w:r w:rsidRPr="00A53463">
              <w:rPr>
                <w:noProof/>
                <w:spacing w:val="-10"/>
                <w:position w:val="-12"/>
                <w:sz w:val="24"/>
              </w:rPr>
              <w:drawing>
                <wp:inline distT="0" distB="0" distL="0" distR="0" wp14:anchorId="5F6EFE3B" wp14:editId="401C0CA1">
                  <wp:extent cx="1200150" cy="228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200150" cy="228600"/>
                          </a:xfrm>
                          <a:prstGeom prst="rect">
                            <a:avLst/>
                          </a:prstGeom>
                          <a:noFill/>
                          <a:ln>
                            <a:noFill/>
                          </a:ln>
                        </pic:spPr>
                      </pic:pic>
                    </a:graphicData>
                  </a:graphic>
                </wp:inline>
              </w:drawing>
            </w:r>
          </w:p>
          <w:p w14:paraId="6ECD2EFD" w14:textId="77777777" w:rsidR="00A909D7" w:rsidRPr="00A53463" w:rsidRDefault="00A909D7" w:rsidP="008A5775">
            <w:pPr>
              <w:rPr>
                <w:spacing w:val="-10"/>
                <w:sz w:val="24"/>
              </w:rPr>
            </w:pPr>
            <w:r w:rsidRPr="00A53463">
              <w:rPr>
                <w:spacing w:val="-10"/>
                <w:sz w:val="24"/>
              </w:rPr>
              <w:t>-Veõ ñoaïn BA</w:t>
            </w:r>
            <w:r w:rsidRPr="00A53463">
              <w:rPr>
                <w:noProof/>
                <w:spacing w:val="-10"/>
                <w:position w:val="-4"/>
                <w:sz w:val="24"/>
              </w:rPr>
              <w:drawing>
                <wp:inline distT="0" distB="0" distL="0" distR="0" wp14:anchorId="0F1D453F" wp14:editId="70F643AC">
                  <wp:extent cx="152400" cy="1619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A53463">
              <w:rPr>
                <w:spacing w:val="-10"/>
                <w:sz w:val="24"/>
              </w:rPr>
              <w:t xml:space="preserve">tia </w:t>
            </w:r>
            <w:r w:rsidRPr="00A53463">
              <w:rPr>
                <w:noProof/>
                <w:spacing w:val="-10"/>
                <w:position w:val="-12"/>
                <w:sz w:val="24"/>
              </w:rPr>
              <w:drawing>
                <wp:inline distT="0" distB="0" distL="0" distR="0" wp14:anchorId="328F09C2" wp14:editId="34761D16">
                  <wp:extent cx="266700" cy="228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A53463">
              <w:rPr>
                <w:spacing w:val="-10"/>
                <w:sz w:val="24"/>
              </w:rPr>
              <w:t xml:space="preserve">, ñieåm A naèm trong  </w:t>
            </w:r>
            <w:r w:rsidRPr="00A53463">
              <w:rPr>
                <w:noProof/>
                <w:spacing w:val="-10"/>
                <w:position w:val="-12"/>
                <w:sz w:val="24"/>
              </w:rPr>
              <w:drawing>
                <wp:inline distT="0" distB="0" distL="0" distR="0" wp14:anchorId="3246A504" wp14:editId="5B3563FE">
                  <wp:extent cx="419100" cy="2667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19100" cy="266700"/>
                          </a:xfrm>
                          <a:prstGeom prst="rect">
                            <a:avLst/>
                          </a:prstGeom>
                          <a:noFill/>
                          <a:ln>
                            <a:noFill/>
                          </a:ln>
                        </pic:spPr>
                      </pic:pic>
                    </a:graphicData>
                  </a:graphic>
                </wp:inline>
              </w:drawing>
            </w:r>
          </w:p>
          <w:p w14:paraId="5090A309" w14:textId="77777777" w:rsidR="00A909D7" w:rsidRPr="00A53463" w:rsidRDefault="00A909D7" w:rsidP="008A5775">
            <w:pPr>
              <w:rPr>
                <w:spacing w:val="-10"/>
                <w:sz w:val="24"/>
              </w:rPr>
            </w:pPr>
            <w:r w:rsidRPr="00A53463">
              <w:rPr>
                <w:spacing w:val="-10"/>
                <w:sz w:val="24"/>
              </w:rPr>
              <w:t>*1 HS ñöùng taïi choã ñoïc.</w:t>
            </w:r>
          </w:p>
          <w:p w14:paraId="57CB70B3" w14:textId="77777777" w:rsidR="00A909D7" w:rsidRPr="00A53463" w:rsidRDefault="00A909D7" w:rsidP="008A5775">
            <w:pPr>
              <w:rPr>
                <w:spacing w:val="-10"/>
                <w:sz w:val="24"/>
              </w:rPr>
            </w:pPr>
          </w:p>
          <w:p w14:paraId="32AF7A77" w14:textId="77777777" w:rsidR="00A909D7" w:rsidRPr="00A53463" w:rsidRDefault="00A909D7" w:rsidP="008A5775">
            <w:pPr>
              <w:rPr>
                <w:b/>
                <w:spacing w:val="-10"/>
                <w:sz w:val="24"/>
              </w:rPr>
            </w:pPr>
            <w:r w:rsidRPr="00A53463">
              <w:rPr>
                <w:b/>
                <w:spacing w:val="-10"/>
                <w:sz w:val="24"/>
              </w:rPr>
              <w:t>Ñaùp:</w:t>
            </w:r>
          </w:p>
          <w:p w14:paraId="10F9EF3D" w14:textId="77777777" w:rsidR="00A909D7" w:rsidRPr="00A53463" w:rsidRDefault="00A909D7" w:rsidP="008A5775">
            <w:pPr>
              <w:rPr>
                <w:spacing w:val="-10"/>
                <w:sz w:val="24"/>
              </w:rPr>
            </w:pPr>
            <w:r w:rsidRPr="00A53463">
              <w:rPr>
                <w:spacing w:val="-10"/>
                <w:sz w:val="24"/>
              </w:rPr>
              <w:t xml:space="preserve">-Ba ñieåm </w:t>
            </w:r>
            <w:proofErr w:type="gramStart"/>
            <w:r w:rsidRPr="00A53463">
              <w:rPr>
                <w:spacing w:val="-10"/>
                <w:sz w:val="24"/>
              </w:rPr>
              <w:t>A,B</w:t>
            </w:r>
            <w:proofErr w:type="gramEnd"/>
            <w:r w:rsidRPr="00A53463">
              <w:rPr>
                <w:spacing w:val="-10"/>
                <w:sz w:val="24"/>
              </w:rPr>
              <w:t>,C thaúng haøng</w:t>
            </w:r>
          </w:p>
          <w:p w14:paraId="5F5BBFFD" w14:textId="77777777" w:rsidR="00A909D7" w:rsidRPr="00A53463" w:rsidRDefault="00A909D7" w:rsidP="008A5775">
            <w:pPr>
              <w:rPr>
                <w:spacing w:val="-10"/>
                <w:sz w:val="24"/>
              </w:rPr>
            </w:pPr>
            <w:r w:rsidRPr="00A53463">
              <w:rPr>
                <w:spacing w:val="-10"/>
                <w:sz w:val="24"/>
              </w:rPr>
              <w:t>- Ba ñieåm A, B, C khoâng thaúng haøng.</w:t>
            </w:r>
          </w:p>
          <w:p w14:paraId="5DE13C07" w14:textId="77777777" w:rsidR="00A909D7" w:rsidRPr="00A53463" w:rsidRDefault="00A909D7" w:rsidP="008A5775">
            <w:pPr>
              <w:rPr>
                <w:spacing w:val="-10"/>
                <w:sz w:val="24"/>
              </w:rPr>
            </w:pPr>
            <w:r w:rsidRPr="00A53463">
              <w:rPr>
                <w:spacing w:val="-10"/>
                <w:sz w:val="24"/>
              </w:rPr>
              <w:t>-HS 1: Veõ tröôøng hôïp ba ñieåm A, B, C thaúng haøng:</w:t>
            </w:r>
          </w:p>
          <w:p w14:paraId="24C8C0B2" w14:textId="77777777" w:rsidR="00A909D7" w:rsidRPr="00A53463" w:rsidRDefault="00A909D7" w:rsidP="008A5775">
            <w:pPr>
              <w:rPr>
                <w:spacing w:val="-10"/>
                <w:sz w:val="24"/>
              </w:rPr>
            </w:pPr>
            <w:r w:rsidRPr="00A53463">
              <w:rPr>
                <w:spacing w:val="-10"/>
                <w:sz w:val="24"/>
              </w:rPr>
              <w:t>- Duøng thöôùc veõ AB = 2cm</w:t>
            </w:r>
          </w:p>
          <w:p w14:paraId="44953292" w14:textId="77777777" w:rsidR="00A909D7" w:rsidRPr="00A53463" w:rsidRDefault="00A909D7" w:rsidP="008A5775">
            <w:pPr>
              <w:rPr>
                <w:spacing w:val="-10"/>
                <w:sz w:val="24"/>
              </w:rPr>
            </w:pPr>
            <w:r w:rsidRPr="00A53463">
              <w:rPr>
                <w:spacing w:val="-10"/>
                <w:sz w:val="24"/>
              </w:rPr>
              <w:t>- Veõ tieáp ñoaïn BC = 3cm</w:t>
            </w:r>
          </w:p>
          <w:p w14:paraId="2AC1F6F0" w14:textId="77777777" w:rsidR="00A909D7" w:rsidRPr="00A53463" w:rsidRDefault="00A909D7" w:rsidP="008A5775">
            <w:pPr>
              <w:rPr>
                <w:spacing w:val="-10"/>
                <w:sz w:val="24"/>
              </w:rPr>
            </w:pPr>
            <w:r w:rsidRPr="00A53463">
              <w:rPr>
                <w:spacing w:val="-10"/>
                <w:sz w:val="24"/>
              </w:rPr>
              <w:lastRenderedPageBreak/>
              <w:t>(A, B, C naèm treân moät ñöôøng thaúng)</w:t>
            </w:r>
          </w:p>
          <w:p w14:paraId="6E2B1E3D" w14:textId="77777777" w:rsidR="00A909D7" w:rsidRPr="00A53463" w:rsidRDefault="00A909D7" w:rsidP="008A5775">
            <w:pPr>
              <w:rPr>
                <w:spacing w:val="-10"/>
                <w:sz w:val="24"/>
              </w:rPr>
            </w:pPr>
            <w:r w:rsidRPr="00A53463">
              <w:rPr>
                <w:spacing w:val="-10"/>
                <w:sz w:val="24"/>
              </w:rPr>
              <w:t>-Veõ trung tröïc d</w:t>
            </w:r>
            <w:r w:rsidRPr="00A53463">
              <w:rPr>
                <w:spacing w:val="-10"/>
                <w:sz w:val="24"/>
                <w:vertAlign w:val="subscript"/>
              </w:rPr>
              <w:t>1</w:t>
            </w:r>
            <w:r w:rsidRPr="00A53463">
              <w:rPr>
                <w:spacing w:val="-10"/>
                <w:sz w:val="24"/>
              </w:rPr>
              <w:t xml:space="preserve"> cuûa ñoaïn AB</w:t>
            </w:r>
          </w:p>
          <w:p w14:paraId="07340E30" w14:textId="77777777" w:rsidR="00A909D7" w:rsidRPr="00A53463" w:rsidRDefault="00A909D7" w:rsidP="008A5775">
            <w:pPr>
              <w:rPr>
                <w:spacing w:val="-10"/>
                <w:sz w:val="24"/>
              </w:rPr>
            </w:pPr>
            <w:r w:rsidRPr="00A53463">
              <w:rPr>
                <w:spacing w:val="-10"/>
                <w:sz w:val="24"/>
              </w:rPr>
              <w:t>-Veõ trung tröïc d</w:t>
            </w:r>
            <w:r w:rsidRPr="00A53463">
              <w:rPr>
                <w:spacing w:val="-10"/>
                <w:sz w:val="24"/>
                <w:vertAlign w:val="subscript"/>
              </w:rPr>
              <w:t>2</w:t>
            </w:r>
            <w:r w:rsidRPr="00A53463">
              <w:rPr>
                <w:spacing w:val="-10"/>
                <w:sz w:val="24"/>
              </w:rPr>
              <w:t xml:space="preserve"> cuûa ñoaïn BC</w:t>
            </w:r>
          </w:p>
          <w:p w14:paraId="7310FD02" w14:textId="77777777" w:rsidR="00A909D7" w:rsidRPr="00A53463" w:rsidRDefault="00A909D7" w:rsidP="008A5775">
            <w:pPr>
              <w:rPr>
                <w:spacing w:val="-10"/>
                <w:sz w:val="24"/>
              </w:rPr>
            </w:pPr>
            <w:r w:rsidRPr="00A53463">
              <w:rPr>
                <w:spacing w:val="-10"/>
                <w:sz w:val="24"/>
              </w:rPr>
              <w:t>-HS 2: Veõ tröôøng hôïp ba ñieåm A, B, C khoâng thaúng haøng</w:t>
            </w:r>
          </w:p>
          <w:p w14:paraId="6DC7310E" w14:textId="77777777" w:rsidR="00A909D7" w:rsidRPr="00A53463" w:rsidRDefault="00A909D7" w:rsidP="008A5775">
            <w:pPr>
              <w:rPr>
                <w:spacing w:val="-10"/>
                <w:sz w:val="24"/>
              </w:rPr>
            </w:pPr>
            <w:r w:rsidRPr="00A53463">
              <w:rPr>
                <w:spacing w:val="-10"/>
                <w:sz w:val="24"/>
              </w:rPr>
              <w:t>-Duøng thöôùc veõ ñoaïn AB = 2cm, BC = 3cm sao cho A, B, C khoâng cuøng naèm treân moät ñöôøng thaúng.</w:t>
            </w:r>
          </w:p>
          <w:p w14:paraId="0DB1E5B1" w14:textId="77777777" w:rsidR="00A909D7" w:rsidRPr="00A53463" w:rsidRDefault="00A909D7" w:rsidP="008A5775">
            <w:pPr>
              <w:rPr>
                <w:spacing w:val="-10"/>
                <w:sz w:val="24"/>
                <w:lang w:val="sv-SE"/>
              </w:rPr>
            </w:pPr>
            <w:r w:rsidRPr="00A53463">
              <w:rPr>
                <w:spacing w:val="-10"/>
                <w:sz w:val="24"/>
                <w:lang w:val="sv-SE"/>
              </w:rPr>
              <w:t>-Veõ trung tröïc d</w:t>
            </w:r>
            <w:r w:rsidRPr="00A53463">
              <w:rPr>
                <w:spacing w:val="-10"/>
                <w:sz w:val="24"/>
                <w:vertAlign w:val="subscript"/>
                <w:lang w:val="sv-SE"/>
              </w:rPr>
              <w:t>1</w:t>
            </w:r>
            <w:r w:rsidRPr="00A53463">
              <w:rPr>
                <w:spacing w:val="-10"/>
                <w:sz w:val="24"/>
                <w:lang w:val="sv-SE"/>
              </w:rPr>
              <w:t xml:space="preserve"> cuûa AB</w:t>
            </w:r>
          </w:p>
          <w:p w14:paraId="7CC577A9" w14:textId="77777777" w:rsidR="00A909D7" w:rsidRPr="00A53463" w:rsidRDefault="00A909D7" w:rsidP="008A5775">
            <w:pPr>
              <w:rPr>
                <w:spacing w:val="-10"/>
                <w:sz w:val="24"/>
                <w:lang w:val="sv-SE"/>
              </w:rPr>
            </w:pPr>
            <w:r w:rsidRPr="00A53463">
              <w:rPr>
                <w:spacing w:val="-10"/>
                <w:sz w:val="24"/>
                <w:lang w:val="sv-SE"/>
              </w:rPr>
              <w:t>- Veõ trung tröïc d</w:t>
            </w:r>
            <w:r w:rsidRPr="00A53463">
              <w:rPr>
                <w:spacing w:val="-10"/>
                <w:sz w:val="24"/>
                <w:vertAlign w:val="subscript"/>
                <w:lang w:val="sv-SE"/>
              </w:rPr>
              <w:t>2</w:t>
            </w:r>
            <w:r w:rsidRPr="00A53463">
              <w:rPr>
                <w:spacing w:val="-10"/>
                <w:sz w:val="24"/>
                <w:lang w:val="sv-SE"/>
              </w:rPr>
              <w:t xml:space="preserve"> cuûa BC</w:t>
            </w:r>
          </w:p>
        </w:tc>
        <w:tc>
          <w:tcPr>
            <w:tcW w:w="3335" w:type="dxa"/>
            <w:tcBorders>
              <w:top w:val="nil"/>
              <w:bottom w:val="nil"/>
            </w:tcBorders>
            <w:shd w:val="clear" w:color="auto" w:fill="auto"/>
          </w:tcPr>
          <w:p w14:paraId="3E8C8FB9" w14:textId="77777777" w:rsidR="00A909D7" w:rsidRPr="00A53463" w:rsidRDefault="00A909D7" w:rsidP="008A5775">
            <w:pPr>
              <w:rPr>
                <w:spacing w:val="-10"/>
                <w:sz w:val="24"/>
                <w:lang w:val="sv-SE"/>
              </w:rPr>
            </w:pPr>
          </w:p>
          <w:p w14:paraId="31727377" w14:textId="77777777" w:rsidR="00A909D7" w:rsidRPr="00A53463" w:rsidRDefault="00A909D7" w:rsidP="008A5775">
            <w:pPr>
              <w:rPr>
                <w:spacing w:val="-10"/>
                <w:sz w:val="24"/>
                <w:lang w:val="sv-SE"/>
              </w:rPr>
            </w:pPr>
          </w:p>
          <w:p w14:paraId="0EC46C1B" w14:textId="77777777" w:rsidR="00A909D7" w:rsidRPr="00A53463" w:rsidRDefault="00A909D7" w:rsidP="008A5775">
            <w:pPr>
              <w:rPr>
                <w:spacing w:val="-10"/>
                <w:sz w:val="24"/>
                <w:lang w:val="sv-SE"/>
              </w:rPr>
            </w:pPr>
          </w:p>
          <w:p w14:paraId="2074136A" w14:textId="77777777" w:rsidR="00A909D7" w:rsidRPr="00A53463" w:rsidRDefault="00A909D7" w:rsidP="008A5775">
            <w:pPr>
              <w:rPr>
                <w:spacing w:val="-10"/>
                <w:sz w:val="24"/>
                <w:lang w:val="sv-SE"/>
              </w:rPr>
            </w:pPr>
          </w:p>
          <w:p w14:paraId="2019878D" w14:textId="77777777" w:rsidR="00A909D7" w:rsidRPr="00A53463" w:rsidRDefault="00A909D7" w:rsidP="008A5775">
            <w:pPr>
              <w:rPr>
                <w:spacing w:val="-10"/>
                <w:sz w:val="24"/>
                <w:lang w:val="sv-SE"/>
              </w:rPr>
            </w:pPr>
          </w:p>
          <w:p w14:paraId="0E71EEFD" w14:textId="77777777" w:rsidR="00A909D7" w:rsidRPr="00A53463" w:rsidRDefault="00A909D7" w:rsidP="008A5775">
            <w:pPr>
              <w:rPr>
                <w:spacing w:val="-10"/>
                <w:sz w:val="24"/>
                <w:lang w:val="sv-SE"/>
              </w:rPr>
            </w:pPr>
          </w:p>
          <w:p w14:paraId="43EA0D51" w14:textId="77777777" w:rsidR="00A909D7" w:rsidRPr="00A53463" w:rsidRDefault="00A909D7" w:rsidP="008A5775">
            <w:pPr>
              <w:rPr>
                <w:spacing w:val="-10"/>
                <w:sz w:val="24"/>
                <w:lang w:val="sv-SE"/>
              </w:rPr>
            </w:pPr>
          </w:p>
          <w:p w14:paraId="050DB91E" w14:textId="77777777" w:rsidR="00A909D7" w:rsidRPr="00A53463" w:rsidRDefault="00A909D7" w:rsidP="008A5775">
            <w:pPr>
              <w:rPr>
                <w:spacing w:val="-10"/>
                <w:sz w:val="24"/>
                <w:lang w:val="sv-SE"/>
              </w:rPr>
            </w:pPr>
          </w:p>
          <w:p w14:paraId="7A835B75" w14:textId="77777777" w:rsidR="00A909D7" w:rsidRPr="00A53463" w:rsidRDefault="00A909D7" w:rsidP="008A5775">
            <w:pPr>
              <w:rPr>
                <w:spacing w:val="-10"/>
                <w:sz w:val="24"/>
                <w:lang w:val="sv-SE"/>
              </w:rPr>
            </w:pPr>
          </w:p>
          <w:p w14:paraId="1C58941D" w14:textId="77777777" w:rsidR="00A909D7" w:rsidRPr="00A53463" w:rsidRDefault="00A909D7" w:rsidP="008A5775">
            <w:pPr>
              <w:rPr>
                <w:spacing w:val="-10"/>
                <w:sz w:val="24"/>
                <w:lang w:val="sv-SE"/>
              </w:rPr>
            </w:pPr>
          </w:p>
          <w:p w14:paraId="0D36D2B6" w14:textId="77777777" w:rsidR="00A909D7" w:rsidRPr="00A53463" w:rsidRDefault="00A909D7" w:rsidP="008A5775">
            <w:pPr>
              <w:rPr>
                <w:spacing w:val="-10"/>
                <w:sz w:val="24"/>
                <w:lang w:val="sv-SE"/>
              </w:rPr>
            </w:pPr>
            <w:r w:rsidRPr="00A53463">
              <w:rPr>
                <w:b/>
                <w:spacing w:val="-10"/>
                <w:sz w:val="24"/>
                <w:lang w:val="sv-SE"/>
              </w:rPr>
              <w:t>Baøi 20 (87)</w:t>
            </w:r>
          </w:p>
          <w:p w14:paraId="0B3E501C" w14:textId="77777777" w:rsidR="00A909D7" w:rsidRPr="00A53463" w:rsidRDefault="00A909D7" w:rsidP="008A5775">
            <w:pPr>
              <w:rPr>
                <w:spacing w:val="-10"/>
                <w:sz w:val="24"/>
                <w:lang w:val="sv-SE"/>
              </w:rPr>
            </w:pPr>
            <w:r w:rsidRPr="00A53463">
              <w:rPr>
                <w:spacing w:val="-10"/>
                <w:sz w:val="24"/>
                <w:lang w:val="sv-SE"/>
              </w:rPr>
              <w:t>a) Tröôøng hôïp ba ñieåm A, B, C thaúng haøng</w:t>
            </w:r>
          </w:p>
          <w:p w14:paraId="7093FA4A" w14:textId="77777777" w:rsidR="00A909D7" w:rsidRPr="00A53463" w:rsidRDefault="00A909D7" w:rsidP="008A5775">
            <w:pPr>
              <w:rPr>
                <w:spacing w:val="-10"/>
                <w:sz w:val="24"/>
                <w:lang w:val="sv-SE"/>
              </w:rPr>
            </w:pPr>
          </w:p>
          <w:p w14:paraId="77F5EAF5" w14:textId="77777777" w:rsidR="00A909D7" w:rsidRPr="00A53463" w:rsidRDefault="00A909D7" w:rsidP="008A5775">
            <w:pPr>
              <w:rPr>
                <w:spacing w:val="-10"/>
                <w:sz w:val="24"/>
                <w:lang w:val="sv-SE"/>
              </w:rPr>
            </w:pPr>
          </w:p>
          <w:p w14:paraId="30439F6F" w14:textId="77777777" w:rsidR="00A909D7" w:rsidRPr="00A53463" w:rsidRDefault="00A909D7" w:rsidP="008A5775">
            <w:pPr>
              <w:rPr>
                <w:spacing w:val="-10"/>
                <w:sz w:val="24"/>
                <w:lang w:val="sv-SE"/>
              </w:rPr>
            </w:pPr>
          </w:p>
          <w:p w14:paraId="2D48247E" w14:textId="77777777" w:rsidR="00A909D7" w:rsidRPr="00A53463" w:rsidRDefault="00A909D7" w:rsidP="008A5775">
            <w:pPr>
              <w:rPr>
                <w:spacing w:val="-10"/>
                <w:sz w:val="24"/>
                <w:lang w:val="sv-SE"/>
              </w:rPr>
            </w:pPr>
          </w:p>
          <w:p w14:paraId="43ACADF8" w14:textId="77777777" w:rsidR="00A909D7" w:rsidRPr="00A53463" w:rsidRDefault="00A909D7" w:rsidP="008A5775">
            <w:pPr>
              <w:rPr>
                <w:spacing w:val="-10"/>
                <w:sz w:val="24"/>
                <w:lang w:val="sv-SE"/>
              </w:rPr>
            </w:pPr>
          </w:p>
          <w:p w14:paraId="529AE5C6" w14:textId="77777777" w:rsidR="00A909D7" w:rsidRPr="00A53463" w:rsidRDefault="00A909D7" w:rsidP="008A5775">
            <w:pPr>
              <w:rPr>
                <w:spacing w:val="-10"/>
                <w:sz w:val="24"/>
                <w:lang w:val="sv-SE"/>
              </w:rPr>
            </w:pPr>
            <w:r>
              <w:rPr>
                <w:noProof/>
                <w:spacing w:val="-10"/>
                <w:sz w:val="24"/>
              </w:rPr>
              <w:object w:dxaOrig="1440" w:dyaOrig="1440" w14:anchorId="426578C1">
                <v:group id="_x0000_s1158" style="position:absolute;margin-left:-3.9pt;margin-top:.55pt;width:151.1pt;height:82.75pt;z-index:251666432" coordorigin="8199,4090" coordsize="3022,1655">
                  <v:line id="_x0000_s1159" style="position:absolute" from="8332,4965" to="9466,4965"/>
                  <v:line id="_x0000_s1160" style="position:absolute" from="9465,4965" to="11166,4965"/>
                  <v:line id="_x0000_s1161" style="position:absolute" from="8899,4185" to="8900,5745"/>
                  <v:line id="_x0000_s1162" style="position:absolute" from="10315,4185" to="10316,5745"/>
                  <v:line id="_x0000_s1163" style="position:absolute;flip:x" from="8605,4856" to="8695,5073" strokeweight=".5pt"/>
                  <v:line id="_x0000_s1164" style="position:absolute;flip:x" from="9103,4856" to="9193,5073" strokeweight=".5pt"/>
                  <v:line id="_x0000_s1165" style="position:absolute;flip:x" from="9823,4856" to="9913,5073" strokeweight=".5pt"/>
                  <v:line id="_x0000_s1166" style="position:absolute;flip:x" from="9913,4856" to="10003,5073" strokeweight=".5pt"/>
                  <v:line id="_x0000_s1167" style="position:absolute;flip:x" from="10654,4845" to="10744,5062" strokeweight=".5pt"/>
                  <v:line id="_x0000_s1168" style="position:absolute;flip:x" from="10735,4856" to="10825,5073" strokeweight=".5pt"/>
                  <v:shape id="_x0000_s1169" style="position:absolute;left:8899;top:4845;width:113;height:113" coordsize="150,120" path="m,l150,r,120e" filled="f" strokeweight=".5pt">
                    <v:path arrowok="t"/>
                  </v:shape>
                  <v:shape id="_x0000_s1170" style="position:absolute;left:10315;top:4845;width:113;height:113" coordsize="150,120" path="m,l150,r,120e" filled="f" strokeweight=".5pt">
                    <v:path arrowok="t"/>
                  </v:shape>
                  <v:oval id="_x0000_s1171" style="position:absolute;left:8302;top:4946;width:34;height:34" fillcolor="black"/>
                  <v:oval id="_x0000_s1172" style="position:absolute;left:9449;top:4943;width:34;height:34" fillcolor="black"/>
                  <v:oval id="_x0000_s1173" style="position:absolute;left:11145;top:4948;width:34;height:34" fillcolor="black"/>
                  <v:shape id="_x0000_s1174" type="#_x0000_t75" style="position:absolute;left:8199;top:4981;width:168;height:182">
                    <v:imagedata r:id="rId9" o:title=""/>
                  </v:shape>
                  <v:shape id="_x0000_s1175" type="#_x0000_t75" style="position:absolute;left:9372;top:4973;width:168;height:182">
                    <v:imagedata r:id="rId99" o:title=""/>
                  </v:shape>
                  <v:shape id="_x0000_s1176" type="#_x0000_t75" style="position:absolute;left:11053;top:4989;width:168;height:195">
                    <v:imagedata r:id="rId100" o:title=""/>
                  </v:shape>
                  <v:shape id="_x0000_s1177" type="#_x0000_t75" style="position:absolute;left:10319;top:4940;width:210;height:252">
                    <v:imagedata r:id="rId101" o:title=""/>
                  </v:shape>
                  <v:shape id="_x0000_s1178" type="#_x0000_t75" style="position:absolute;left:8896;top:4940;width:195;height:252">
                    <v:imagedata r:id="rId102" o:title=""/>
                  </v:shape>
                  <v:shape id="_x0000_s1179" type="#_x0000_t75" style="position:absolute;left:8904;top:4090;width:182;height:252">
                    <v:imagedata r:id="rId103" o:title=""/>
                  </v:shape>
                  <v:shape id="_x0000_s1180" type="#_x0000_t75" style="position:absolute;left:10311;top:4096;width:195;height:252">
                    <v:imagedata r:id="rId104" o:title=""/>
                  </v:shape>
                </v:group>
                <o:OLEObject Type="Embed" ProgID="Equation.DSMT4" ShapeID="_x0000_s1174" DrawAspect="Content" ObjectID="_1662794387" r:id="rId105"/>
                <o:OLEObject Type="Embed" ProgID="Equation.DSMT4" ShapeID="_x0000_s1175" DrawAspect="Content" ObjectID="_1662794388" r:id="rId106"/>
                <o:OLEObject Type="Embed" ProgID="Equation.DSMT4" ShapeID="_x0000_s1176" DrawAspect="Content" ObjectID="_1662794389" r:id="rId107"/>
                <o:OLEObject Type="Embed" ProgID="Equation.DSMT4" ShapeID="_x0000_s1177" DrawAspect="Content" ObjectID="_1662794390" r:id="rId108"/>
                <o:OLEObject Type="Embed" ProgID="Equation.DSMT4" ShapeID="_x0000_s1178" DrawAspect="Content" ObjectID="_1662794391" r:id="rId109"/>
                <o:OLEObject Type="Embed" ProgID="Equation.DSMT4" ShapeID="_x0000_s1179" DrawAspect="Content" ObjectID="_1662794392" r:id="rId110"/>
                <o:OLEObject Type="Embed" ProgID="Equation.DSMT4" ShapeID="_x0000_s1180" DrawAspect="Content" ObjectID="_1662794393" r:id="rId111"/>
              </w:object>
            </w:r>
          </w:p>
          <w:p w14:paraId="1B6DBF3D" w14:textId="77777777" w:rsidR="00A909D7" w:rsidRPr="00A53463" w:rsidRDefault="00A909D7" w:rsidP="008A5775">
            <w:pPr>
              <w:rPr>
                <w:spacing w:val="-10"/>
                <w:sz w:val="24"/>
                <w:lang w:val="sv-SE"/>
              </w:rPr>
            </w:pPr>
          </w:p>
          <w:p w14:paraId="5C4E469F" w14:textId="77777777" w:rsidR="00A909D7" w:rsidRPr="00A53463" w:rsidRDefault="00A909D7" w:rsidP="008A5775">
            <w:pPr>
              <w:rPr>
                <w:spacing w:val="-10"/>
                <w:sz w:val="24"/>
                <w:lang w:val="sv-SE"/>
              </w:rPr>
            </w:pPr>
          </w:p>
          <w:p w14:paraId="41F83C32" w14:textId="77777777" w:rsidR="00A909D7" w:rsidRPr="00A53463" w:rsidRDefault="00A909D7" w:rsidP="008A5775">
            <w:pPr>
              <w:rPr>
                <w:spacing w:val="-10"/>
                <w:sz w:val="24"/>
                <w:lang w:val="sv-SE"/>
              </w:rPr>
            </w:pPr>
          </w:p>
          <w:p w14:paraId="6B2A1C5C" w14:textId="77777777" w:rsidR="00A909D7" w:rsidRPr="00A53463" w:rsidRDefault="00A909D7" w:rsidP="008A5775">
            <w:pPr>
              <w:rPr>
                <w:spacing w:val="-10"/>
                <w:sz w:val="24"/>
                <w:lang w:val="sv-SE"/>
              </w:rPr>
            </w:pPr>
          </w:p>
          <w:p w14:paraId="498ED93A" w14:textId="77777777" w:rsidR="00A909D7" w:rsidRPr="00A53463" w:rsidRDefault="00A909D7" w:rsidP="008A5775">
            <w:pPr>
              <w:rPr>
                <w:spacing w:val="-10"/>
                <w:sz w:val="24"/>
                <w:lang w:val="sv-SE"/>
              </w:rPr>
            </w:pPr>
          </w:p>
          <w:p w14:paraId="08305DD1" w14:textId="77777777" w:rsidR="00A909D7" w:rsidRPr="00A53463" w:rsidRDefault="00A909D7" w:rsidP="008A5775">
            <w:pPr>
              <w:rPr>
                <w:spacing w:val="-10"/>
                <w:sz w:val="24"/>
                <w:lang w:val="sv-SE"/>
              </w:rPr>
            </w:pPr>
          </w:p>
          <w:p w14:paraId="428BC2F0" w14:textId="77777777" w:rsidR="00A909D7" w:rsidRPr="00A53463" w:rsidRDefault="00A909D7" w:rsidP="008A5775">
            <w:pPr>
              <w:rPr>
                <w:spacing w:val="-10"/>
                <w:sz w:val="24"/>
                <w:lang w:val="sv-SE"/>
              </w:rPr>
            </w:pPr>
          </w:p>
          <w:p w14:paraId="06C24AE1" w14:textId="77777777" w:rsidR="00A909D7" w:rsidRPr="00A53463" w:rsidRDefault="00A909D7" w:rsidP="008A5775">
            <w:pPr>
              <w:rPr>
                <w:spacing w:val="-10"/>
                <w:sz w:val="24"/>
              </w:rPr>
            </w:pPr>
            <w:r w:rsidRPr="00A53463">
              <w:rPr>
                <w:spacing w:val="-10"/>
                <w:sz w:val="24"/>
              </w:rPr>
              <w:t xml:space="preserve">b) Tröôøng A, B, C khoâng thaúng </w:t>
            </w:r>
            <w:r>
              <w:rPr>
                <w:noProof/>
                <w:spacing w:val="-10"/>
                <w:sz w:val="24"/>
              </w:rPr>
              <w:object w:dxaOrig="1440" w:dyaOrig="1440" w14:anchorId="49D66200">
                <v:group id="_x0000_s1196" style="position:absolute;margin-left:8.2pt;margin-top:17.35pt;width:139.65pt;height:85.6pt;z-index:251668480;mso-position-horizontal-relative:text;mso-position-vertical-relative:text" coordorigin="8372,801" coordsize="2793,1712">
                  <v:line id="_x0000_s1197" style="position:absolute;rotation:1773416fd" from="8473,1709" to="9607,1709"/>
                  <v:line id="_x0000_s1198" style="position:absolute;rotation:1773416fd" from="9039,929" to="9040,2489"/>
                  <v:line id="_x0000_s1199" style="position:absolute;rotation:-1773416fd;flip:x" from="8773,1486" to="8863,1703" strokeweight=".5pt"/>
                  <v:line id="_x0000_s1200" style="position:absolute;rotation:-1773416fd;flip:x" from="9216,1713" to="9306,1930" strokeweight=".5pt"/>
                  <v:shape id="_x0000_s1201" style="position:absolute;left:9062;top:1621;width:113;height:113;rotation:1773416fd" coordsize="150,120" path="m,l150,r,120e" filled="f" strokeweight=".5pt">
                    <v:path arrowok="t"/>
                  </v:shape>
                  <v:line id="_x0000_s1202" style="position:absolute;rotation:-1782839fd" from="9461,1581" to="11162,1581"/>
                  <v:line id="_x0000_s1203" style="position:absolute;rotation:-1782839fd" from="10311,801" to="10312,2361"/>
                  <v:group id="_x0000_s1204" style="position:absolute;left:9863;top:1656;width:180;height:217;rotation:1782839fd;flip:x" coordorigin="3312,9568" coordsize="180,217">
                    <v:line id="_x0000_s1205" style="position:absolute;flip:x" from="3312,9568" to="3402,9785" strokeweight=".5pt"/>
                    <v:line id="_x0000_s1206" style="position:absolute;flip:x" from="3402,9568" to="3492,9785" strokeweight=".5pt"/>
                  </v:group>
                  <v:group id="_x0000_s1207" style="position:absolute;left:10600;top:1267;width:171;height:228;rotation:1782839fd;flip:x" coordorigin="4143,9557" coordsize="171,228">
                    <v:line id="_x0000_s1208" style="position:absolute;flip:x" from="4143,9557" to="4233,9774" strokeweight=".5pt"/>
                    <v:line id="_x0000_s1209" style="position:absolute;flip:x" from="4224,9568" to="4314,9785" strokeweight=".5pt"/>
                  </v:group>
                  <v:shape id="_x0000_s1210" style="position:absolute;left:10276;top:1442;width:113;height:113;rotation:-1782839fd" coordsize="150,120" path="m,l150,r,120e" filled="f" strokeweight=".5pt">
                    <v:path arrowok="t"/>
                  </v:shape>
                  <v:oval id="_x0000_s1211" style="position:absolute;left:11039;top:1174;width:34;height:34" fillcolor="black"/>
                  <v:oval id="_x0000_s1212" style="position:absolute;left:9530;top:1953;width:34;height:34" fillcolor="black"/>
                  <v:oval id="_x0000_s1213" style="position:absolute;left:8517;top:1431;width:34;height:34" fillcolor="black"/>
                  <v:shape id="_x0000_s1214" type="#_x0000_t75" style="position:absolute;left:9454;top:1994;width:168;height:182">
                    <v:imagedata r:id="rId112" o:title=""/>
                  </v:shape>
                  <v:shape id="_x0000_s1215" type="#_x0000_t75" style="position:absolute;left:10997;top:990;width:168;height:195">
                    <v:imagedata r:id="rId113" o:title=""/>
                  </v:shape>
                  <v:shape id="_x0000_s1216" type="#_x0000_t75" style="position:absolute;left:10348;top:1505;width:210;height:252">
                    <v:imagedata r:id="rId114" o:title=""/>
                  </v:shape>
                  <v:shape id="_x0000_s1217" type="#_x0000_t75" style="position:absolute;left:8981;top:1714;width:195;height:252">
                    <v:imagedata r:id="rId115" o:title=""/>
                  </v:shape>
                  <v:shape id="_x0000_s1218" type="#_x0000_t75" style="position:absolute;left:8690;top:2261;width:182;height:252">
                    <v:imagedata r:id="rId116" o:title=""/>
                  </v:shape>
                  <v:shape id="_x0000_s1219" type="#_x0000_t75" style="position:absolute;left:10654;top:2076;width:195;height:252">
                    <v:imagedata r:id="rId117" o:title=""/>
                  </v:shape>
                  <v:shape id="_x0000_s1220" type="#_x0000_t75" style="position:absolute;left:8372;top:1336;width:168;height:182">
                    <v:imagedata r:id="rId118" o:title=""/>
                  </v:shape>
                </v:group>
                <o:OLEObject Type="Embed" ProgID="Equation.DSMT4" ShapeID="_x0000_s1214" DrawAspect="Content" ObjectID="_1662794394" r:id="rId119"/>
                <o:OLEObject Type="Embed" ProgID="Equation.DSMT4" ShapeID="_x0000_s1215" DrawAspect="Content" ObjectID="_1662794395" r:id="rId120"/>
                <o:OLEObject Type="Embed" ProgID="Equation.DSMT4" ShapeID="_x0000_s1216" DrawAspect="Content" ObjectID="_1662794396" r:id="rId121"/>
                <o:OLEObject Type="Embed" ProgID="Equation.DSMT4" ShapeID="_x0000_s1217" DrawAspect="Content" ObjectID="_1662794397" r:id="rId122"/>
                <o:OLEObject Type="Embed" ProgID="Equation.DSMT4" ShapeID="_x0000_s1218" DrawAspect="Content" ObjectID="_1662794398" r:id="rId123"/>
                <o:OLEObject Type="Embed" ProgID="Equation.DSMT4" ShapeID="_x0000_s1219" DrawAspect="Content" ObjectID="_1662794399" r:id="rId124"/>
                <o:OLEObject Type="Embed" ProgID="Equation.DSMT4" ShapeID="_x0000_s1220" DrawAspect="Content" ObjectID="_1662794400" r:id="rId125"/>
              </w:object>
            </w:r>
            <w:r w:rsidRPr="00A53463">
              <w:rPr>
                <w:spacing w:val="-10"/>
                <w:sz w:val="24"/>
              </w:rPr>
              <w:t>haøng</w:t>
            </w:r>
          </w:p>
        </w:tc>
      </w:tr>
      <w:tr w:rsidR="00A909D7" w:rsidRPr="00A53463" w14:paraId="5B3F273C" w14:textId="77777777" w:rsidTr="008A5775">
        <w:tc>
          <w:tcPr>
            <w:tcW w:w="763" w:type="dxa"/>
            <w:tcBorders>
              <w:top w:val="nil"/>
              <w:bottom w:val="single" w:sz="4" w:space="0" w:color="auto"/>
            </w:tcBorders>
            <w:shd w:val="clear" w:color="auto" w:fill="auto"/>
          </w:tcPr>
          <w:p w14:paraId="5671CC96" w14:textId="77777777" w:rsidR="00A909D7" w:rsidRPr="00A53463" w:rsidRDefault="00A909D7" w:rsidP="008A5775">
            <w:pPr>
              <w:jc w:val="center"/>
              <w:rPr>
                <w:spacing w:val="-10"/>
                <w:sz w:val="24"/>
              </w:rPr>
            </w:pPr>
          </w:p>
        </w:tc>
        <w:tc>
          <w:tcPr>
            <w:tcW w:w="2738" w:type="dxa"/>
            <w:tcBorders>
              <w:top w:val="nil"/>
              <w:bottom w:val="single" w:sz="4" w:space="0" w:color="auto"/>
            </w:tcBorders>
            <w:shd w:val="clear" w:color="auto" w:fill="auto"/>
          </w:tcPr>
          <w:p w14:paraId="66C28A54" w14:textId="77777777" w:rsidR="00A909D7" w:rsidRPr="00A53463" w:rsidRDefault="00A909D7" w:rsidP="008A5775">
            <w:pPr>
              <w:rPr>
                <w:spacing w:val="-10"/>
                <w:sz w:val="24"/>
              </w:rPr>
            </w:pPr>
            <w:r w:rsidRPr="00A53463">
              <w:rPr>
                <w:b/>
                <w:spacing w:val="-10"/>
                <w:sz w:val="24"/>
              </w:rPr>
              <w:t>Hoûi:</w:t>
            </w:r>
            <w:r w:rsidRPr="00A53463">
              <w:rPr>
                <w:spacing w:val="-10"/>
                <w:sz w:val="24"/>
              </w:rPr>
              <w:t xml:space="preserve"> Trong hai hình veõ treân em coù nhaän xeùt gi veà vò trí cuûa ñöôøng thaúng d</w:t>
            </w:r>
            <w:r w:rsidRPr="00A53463">
              <w:rPr>
                <w:spacing w:val="-10"/>
                <w:sz w:val="24"/>
                <w:vertAlign w:val="subscript"/>
              </w:rPr>
              <w:t>1</w:t>
            </w:r>
            <w:r w:rsidRPr="00A53463">
              <w:rPr>
                <w:spacing w:val="-10"/>
                <w:sz w:val="24"/>
              </w:rPr>
              <w:t xml:space="preserve"> vaø d</w:t>
            </w:r>
            <w:r w:rsidRPr="00A53463">
              <w:rPr>
                <w:spacing w:val="-10"/>
                <w:sz w:val="24"/>
                <w:vertAlign w:val="subscript"/>
              </w:rPr>
              <w:t>2</w:t>
            </w:r>
            <w:r w:rsidRPr="00A53463">
              <w:rPr>
                <w:spacing w:val="-10"/>
                <w:sz w:val="24"/>
              </w:rPr>
              <w:t xml:space="preserve"> trong tröôøng hôïp ba ñieåm A, B, C thaúng haøng vaø A, B, C khoâng thaúng haøng</w:t>
            </w:r>
          </w:p>
        </w:tc>
        <w:tc>
          <w:tcPr>
            <w:tcW w:w="2884" w:type="dxa"/>
            <w:tcBorders>
              <w:top w:val="nil"/>
              <w:bottom w:val="single" w:sz="4" w:space="0" w:color="auto"/>
            </w:tcBorders>
            <w:shd w:val="clear" w:color="auto" w:fill="auto"/>
          </w:tcPr>
          <w:p w14:paraId="5041B1AD" w14:textId="77777777" w:rsidR="00A909D7" w:rsidRPr="00A53463" w:rsidRDefault="00A909D7" w:rsidP="008A5775">
            <w:pPr>
              <w:rPr>
                <w:spacing w:val="-10"/>
                <w:sz w:val="24"/>
              </w:rPr>
            </w:pPr>
            <w:r w:rsidRPr="00A53463">
              <w:rPr>
                <w:b/>
                <w:spacing w:val="-10"/>
                <w:sz w:val="24"/>
              </w:rPr>
              <w:t>Ñaùp:</w:t>
            </w:r>
            <w:r w:rsidRPr="00A53463">
              <w:rPr>
                <w:spacing w:val="-10"/>
                <w:sz w:val="24"/>
              </w:rPr>
              <w:t xml:space="preserve"> </w:t>
            </w:r>
          </w:p>
          <w:p w14:paraId="034A08AD" w14:textId="77777777" w:rsidR="00A909D7" w:rsidRPr="00A53463" w:rsidRDefault="00A909D7" w:rsidP="008A5775">
            <w:pPr>
              <w:rPr>
                <w:spacing w:val="-10"/>
                <w:sz w:val="24"/>
              </w:rPr>
            </w:pPr>
            <w:r w:rsidRPr="00A53463">
              <w:rPr>
                <w:spacing w:val="-10"/>
                <w:sz w:val="24"/>
              </w:rPr>
              <w:t>- Tröôøng hôïp ba ñieåm A, B, C thaúng haøng thì ñöôøng trung tröïc cuûa ñoaïn AB vaø ñoaïn BC khoâng coù ñieåm chung (//)</w:t>
            </w:r>
          </w:p>
          <w:p w14:paraId="4A3B8B9F" w14:textId="77777777" w:rsidR="00A909D7" w:rsidRPr="00A53463" w:rsidRDefault="00A909D7" w:rsidP="008A5775">
            <w:pPr>
              <w:rPr>
                <w:spacing w:val="-10"/>
                <w:sz w:val="24"/>
              </w:rPr>
            </w:pPr>
            <w:r w:rsidRPr="00A53463">
              <w:rPr>
                <w:spacing w:val="-10"/>
                <w:sz w:val="24"/>
              </w:rPr>
              <w:t xml:space="preserve">- Tröôøng hôïp ba ñieåm A, B, C khoâng thaúng haøng thì hai ñöôøng trung tröïc caét nhau </w:t>
            </w:r>
            <w:proofErr w:type="gramStart"/>
            <w:r w:rsidRPr="00A53463">
              <w:rPr>
                <w:spacing w:val="-10"/>
                <w:sz w:val="24"/>
              </w:rPr>
              <w:t>taïi  moät</w:t>
            </w:r>
            <w:proofErr w:type="gramEnd"/>
            <w:r w:rsidRPr="00A53463">
              <w:rPr>
                <w:spacing w:val="-10"/>
                <w:sz w:val="24"/>
              </w:rPr>
              <w:t xml:space="preserve"> ñieåm.</w:t>
            </w:r>
          </w:p>
        </w:tc>
        <w:tc>
          <w:tcPr>
            <w:tcW w:w="3335" w:type="dxa"/>
            <w:tcBorders>
              <w:top w:val="nil"/>
              <w:bottom w:val="single" w:sz="4" w:space="0" w:color="auto"/>
            </w:tcBorders>
            <w:shd w:val="clear" w:color="auto" w:fill="auto"/>
          </w:tcPr>
          <w:p w14:paraId="69682422" w14:textId="77777777" w:rsidR="00A909D7" w:rsidRPr="00A53463" w:rsidRDefault="00A909D7" w:rsidP="008A5775">
            <w:pPr>
              <w:rPr>
                <w:spacing w:val="-10"/>
                <w:sz w:val="24"/>
              </w:rPr>
            </w:pPr>
          </w:p>
        </w:tc>
      </w:tr>
      <w:tr w:rsidR="00A909D7" w:rsidRPr="00A53463" w14:paraId="7DB7EE1B" w14:textId="77777777" w:rsidTr="008A5775">
        <w:tc>
          <w:tcPr>
            <w:tcW w:w="763" w:type="dxa"/>
            <w:tcBorders>
              <w:top w:val="single" w:sz="4" w:space="0" w:color="auto"/>
              <w:bottom w:val="single" w:sz="4" w:space="0" w:color="auto"/>
            </w:tcBorders>
            <w:shd w:val="clear" w:color="auto" w:fill="auto"/>
          </w:tcPr>
          <w:p w14:paraId="20D0FE71" w14:textId="77777777" w:rsidR="00A909D7" w:rsidRPr="00A53463" w:rsidRDefault="00A909D7" w:rsidP="008A5775">
            <w:pPr>
              <w:jc w:val="center"/>
              <w:rPr>
                <w:spacing w:val="-10"/>
                <w:sz w:val="24"/>
              </w:rPr>
            </w:pPr>
            <w:r w:rsidRPr="00A53463">
              <w:rPr>
                <w:spacing w:val="-10"/>
                <w:sz w:val="24"/>
              </w:rPr>
              <w:t>4ph</w:t>
            </w:r>
          </w:p>
        </w:tc>
        <w:tc>
          <w:tcPr>
            <w:tcW w:w="2738" w:type="dxa"/>
            <w:tcBorders>
              <w:top w:val="single" w:sz="4" w:space="0" w:color="auto"/>
              <w:bottom w:val="single" w:sz="4" w:space="0" w:color="auto"/>
            </w:tcBorders>
            <w:shd w:val="clear" w:color="auto" w:fill="auto"/>
          </w:tcPr>
          <w:p w14:paraId="0CBE0022" w14:textId="77777777" w:rsidR="00A909D7" w:rsidRPr="00A53463" w:rsidRDefault="00A909D7" w:rsidP="008A5775">
            <w:pPr>
              <w:rPr>
                <w:b/>
                <w:spacing w:val="-10"/>
                <w:sz w:val="24"/>
              </w:rPr>
            </w:pPr>
            <w:r w:rsidRPr="00A53463">
              <w:rPr>
                <w:b/>
                <w:spacing w:val="-10"/>
                <w:sz w:val="24"/>
                <w:u w:val="single"/>
              </w:rPr>
              <w:t>Hoaït ñoäng 2</w:t>
            </w:r>
            <w:r w:rsidRPr="00A53463">
              <w:rPr>
                <w:b/>
                <w:spacing w:val="-10"/>
                <w:sz w:val="24"/>
              </w:rPr>
              <w:t xml:space="preserve">: Cuûng coá- Höôùng daãn baøi taäp hoïc ôû nhaø: </w:t>
            </w:r>
          </w:p>
        </w:tc>
        <w:tc>
          <w:tcPr>
            <w:tcW w:w="2884" w:type="dxa"/>
            <w:tcBorders>
              <w:top w:val="single" w:sz="4" w:space="0" w:color="auto"/>
              <w:bottom w:val="single" w:sz="4" w:space="0" w:color="auto"/>
            </w:tcBorders>
            <w:shd w:val="clear" w:color="auto" w:fill="auto"/>
          </w:tcPr>
          <w:p w14:paraId="7017CBF9" w14:textId="77777777" w:rsidR="00A909D7" w:rsidRPr="00A53463" w:rsidRDefault="00A909D7" w:rsidP="008A5775">
            <w:pPr>
              <w:rPr>
                <w:spacing w:val="-10"/>
                <w:sz w:val="24"/>
              </w:rPr>
            </w:pPr>
          </w:p>
        </w:tc>
        <w:tc>
          <w:tcPr>
            <w:tcW w:w="3335" w:type="dxa"/>
            <w:tcBorders>
              <w:top w:val="single" w:sz="4" w:space="0" w:color="auto"/>
              <w:bottom w:val="single" w:sz="4" w:space="0" w:color="auto"/>
            </w:tcBorders>
            <w:shd w:val="clear" w:color="auto" w:fill="auto"/>
          </w:tcPr>
          <w:p w14:paraId="5BF9156D" w14:textId="77777777" w:rsidR="00A909D7" w:rsidRPr="00A53463" w:rsidRDefault="00A909D7" w:rsidP="008A5775">
            <w:pPr>
              <w:rPr>
                <w:spacing w:val="-10"/>
                <w:sz w:val="24"/>
              </w:rPr>
            </w:pPr>
            <w:r w:rsidRPr="00A53463">
              <w:rPr>
                <w:b/>
                <w:spacing w:val="-10"/>
                <w:sz w:val="24"/>
              </w:rPr>
              <w:t xml:space="preserve">2. </w:t>
            </w:r>
            <w:r w:rsidRPr="00A53463">
              <w:rPr>
                <w:b/>
                <w:spacing w:val="-10"/>
                <w:sz w:val="24"/>
                <w:u w:val="single"/>
              </w:rPr>
              <w:t>Cuûng coá- Höôùng daãn baøi taäp hoïc ôû nhaø</w:t>
            </w:r>
            <w:r w:rsidRPr="00A53463">
              <w:rPr>
                <w:b/>
                <w:spacing w:val="-10"/>
                <w:sz w:val="24"/>
              </w:rPr>
              <w:t>:</w:t>
            </w:r>
          </w:p>
        </w:tc>
      </w:tr>
      <w:tr w:rsidR="00A909D7" w:rsidRPr="00A53463" w14:paraId="13358D17" w14:textId="77777777" w:rsidTr="008A5775">
        <w:tc>
          <w:tcPr>
            <w:tcW w:w="763" w:type="dxa"/>
            <w:tcBorders>
              <w:top w:val="single" w:sz="4" w:space="0" w:color="auto"/>
              <w:bottom w:val="nil"/>
            </w:tcBorders>
            <w:shd w:val="clear" w:color="auto" w:fill="auto"/>
          </w:tcPr>
          <w:p w14:paraId="14367726" w14:textId="77777777" w:rsidR="00A909D7" w:rsidRPr="00A53463" w:rsidRDefault="00A909D7" w:rsidP="008A5775">
            <w:pPr>
              <w:jc w:val="center"/>
              <w:rPr>
                <w:spacing w:val="-10"/>
                <w:sz w:val="24"/>
              </w:rPr>
            </w:pPr>
          </w:p>
        </w:tc>
        <w:tc>
          <w:tcPr>
            <w:tcW w:w="2738" w:type="dxa"/>
            <w:tcBorders>
              <w:top w:val="single" w:sz="4" w:space="0" w:color="auto"/>
              <w:bottom w:val="nil"/>
            </w:tcBorders>
            <w:shd w:val="clear" w:color="auto" w:fill="auto"/>
          </w:tcPr>
          <w:p w14:paraId="0885B1AB" w14:textId="77777777" w:rsidR="00A909D7" w:rsidRPr="00A53463" w:rsidRDefault="00A909D7" w:rsidP="008A5775">
            <w:pPr>
              <w:rPr>
                <w:i/>
                <w:spacing w:val="-10"/>
                <w:sz w:val="24"/>
              </w:rPr>
            </w:pPr>
            <w:r w:rsidRPr="00A53463">
              <w:rPr>
                <w:b/>
                <w:spacing w:val="-10"/>
                <w:sz w:val="24"/>
              </w:rPr>
              <w:t>*</w:t>
            </w:r>
            <w:r w:rsidRPr="00A53463">
              <w:rPr>
                <w:i/>
                <w:spacing w:val="-10"/>
                <w:sz w:val="24"/>
              </w:rPr>
              <w:t>Cuûng coá:</w:t>
            </w:r>
          </w:p>
          <w:p w14:paraId="0BFD9DD4" w14:textId="77777777" w:rsidR="00A909D7" w:rsidRPr="00A53463" w:rsidRDefault="00A909D7" w:rsidP="008A5775">
            <w:pPr>
              <w:rPr>
                <w:spacing w:val="-10"/>
                <w:sz w:val="24"/>
              </w:rPr>
            </w:pPr>
            <w:proofErr w:type="gramStart"/>
            <w:r w:rsidRPr="00A53463">
              <w:rPr>
                <w:b/>
                <w:spacing w:val="-10"/>
                <w:sz w:val="24"/>
              </w:rPr>
              <w:t>Hoûi:</w:t>
            </w:r>
            <w:r w:rsidRPr="00A53463">
              <w:rPr>
                <w:spacing w:val="-10"/>
                <w:sz w:val="24"/>
              </w:rPr>
              <w:t>Ñònh</w:t>
            </w:r>
            <w:proofErr w:type="gramEnd"/>
            <w:r w:rsidRPr="00A53463">
              <w:rPr>
                <w:spacing w:val="-10"/>
                <w:sz w:val="24"/>
              </w:rPr>
              <w:t xml:space="preserve"> nghóa hai ñöôøng thaúng vuoâng goùc vôùi nhau.</w:t>
            </w:r>
          </w:p>
          <w:p w14:paraId="1B9C840B" w14:textId="77777777" w:rsidR="00A909D7" w:rsidRPr="00A53463" w:rsidRDefault="00A909D7" w:rsidP="008A5775">
            <w:pPr>
              <w:rPr>
                <w:spacing w:val="-10"/>
                <w:sz w:val="24"/>
              </w:rPr>
            </w:pPr>
            <w:r w:rsidRPr="00A53463">
              <w:rPr>
                <w:b/>
                <w:spacing w:val="-10"/>
                <w:sz w:val="24"/>
              </w:rPr>
              <w:t>Hoûi:</w:t>
            </w:r>
            <w:r w:rsidRPr="00A53463">
              <w:rPr>
                <w:spacing w:val="-10"/>
                <w:sz w:val="24"/>
              </w:rPr>
              <w:t xml:space="preserve"> Phaùt bieåu tính chaát ñöôøng thaúng ñi qua moät ñieåm vaø vuoâng goùc vôùi ñöôøng thaúng cho tröôùc. Khi xy laø ñöôøng trung tröïc cuûa ñoaïn AB ta cuõng noùi hai ñieåm A vaø B ñoái xöùng nhau qua xy.</w:t>
            </w:r>
          </w:p>
          <w:p w14:paraId="5E824C0C" w14:textId="77777777" w:rsidR="00A909D7" w:rsidRPr="00A53463" w:rsidRDefault="00A909D7" w:rsidP="008A5775">
            <w:pPr>
              <w:rPr>
                <w:spacing w:val="-10"/>
                <w:sz w:val="24"/>
              </w:rPr>
            </w:pPr>
            <w:r w:rsidRPr="00A53463">
              <w:rPr>
                <w:b/>
                <w:spacing w:val="-10"/>
                <w:sz w:val="24"/>
              </w:rPr>
              <w:t>Hoûi:</w:t>
            </w:r>
            <w:r w:rsidRPr="00A53463">
              <w:rPr>
                <w:spacing w:val="-10"/>
                <w:sz w:val="24"/>
              </w:rPr>
              <w:t xml:space="preserve"> Baøi taäp traéc nghieäm</w:t>
            </w:r>
          </w:p>
          <w:p w14:paraId="47AC4F16" w14:textId="77777777" w:rsidR="00A909D7" w:rsidRPr="00A53463" w:rsidRDefault="00A909D7" w:rsidP="008A5775">
            <w:pPr>
              <w:rPr>
                <w:spacing w:val="-10"/>
                <w:sz w:val="24"/>
              </w:rPr>
            </w:pPr>
            <w:r w:rsidRPr="00A53463">
              <w:rPr>
                <w:spacing w:val="-10"/>
                <w:sz w:val="24"/>
              </w:rPr>
              <w:t>Trong caùc caâu sau, caâu naøo ñuùng, caâu naøo sai?</w:t>
            </w:r>
          </w:p>
          <w:p w14:paraId="3862D9F5" w14:textId="77777777" w:rsidR="00A909D7" w:rsidRPr="00A53463" w:rsidRDefault="00A909D7" w:rsidP="008A5775">
            <w:pPr>
              <w:rPr>
                <w:spacing w:val="-10"/>
                <w:sz w:val="24"/>
              </w:rPr>
            </w:pPr>
            <w:r w:rsidRPr="00A53463">
              <w:rPr>
                <w:spacing w:val="-10"/>
                <w:sz w:val="24"/>
              </w:rPr>
              <w:t>a) Ñöôøng thaúng ñi qua trung ñieåm cuûa ñoaïn AB laø trung tröïc cuûa doaïn AB</w:t>
            </w:r>
          </w:p>
          <w:p w14:paraId="4350531C" w14:textId="77777777" w:rsidR="00A909D7" w:rsidRPr="00A53463" w:rsidRDefault="00A909D7" w:rsidP="008A5775">
            <w:pPr>
              <w:rPr>
                <w:spacing w:val="-10"/>
                <w:sz w:val="24"/>
              </w:rPr>
            </w:pPr>
            <w:r w:rsidRPr="00A53463">
              <w:rPr>
                <w:spacing w:val="-10"/>
                <w:sz w:val="24"/>
              </w:rPr>
              <w:lastRenderedPageBreak/>
              <w:t>b) Ñöôøng thaúng vuoâng goùc vôùi ñoaïn AB laø trung tröïc cuûa ñoaïn AB.</w:t>
            </w:r>
          </w:p>
          <w:p w14:paraId="7B914178" w14:textId="77777777" w:rsidR="00A909D7" w:rsidRPr="00A53463" w:rsidRDefault="00A909D7" w:rsidP="008A5775">
            <w:pPr>
              <w:rPr>
                <w:spacing w:val="-10"/>
                <w:sz w:val="24"/>
              </w:rPr>
            </w:pPr>
            <w:r w:rsidRPr="00A53463">
              <w:rPr>
                <w:spacing w:val="-10"/>
                <w:sz w:val="24"/>
              </w:rPr>
              <w:t>c) Ñöôøng thaúng ñi qua trung ñieåm cuûa ñoaïn AB laø trung tröïc cuûa ñoaïn AB.</w:t>
            </w:r>
          </w:p>
          <w:p w14:paraId="0E8992CE" w14:textId="77777777" w:rsidR="00A909D7" w:rsidRPr="00A53463" w:rsidRDefault="00A909D7" w:rsidP="008A5775">
            <w:pPr>
              <w:rPr>
                <w:spacing w:val="-10"/>
                <w:sz w:val="24"/>
              </w:rPr>
            </w:pPr>
            <w:r w:rsidRPr="00A53463">
              <w:rPr>
                <w:spacing w:val="-10"/>
                <w:sz w:val="24"/>
              </w:rPr>
              <w:t>d) Hai muùt cuûa ñoaïn thaúng ñoái xöùng nhau qua ñöôøng trung tröïc cuûa noù.</w:t>
            </w:r>
          </w:p>
          <w:p w14:paraId="4ED1A634" w14:textId="77777777" w:rsidR="00A909D7" w:rsidRPr="00A53463" w:rsidRDefault="00A909D7" w:rsidP="008A5775">
            <w:pPr>
              <w:rPr>
                <w:i/>
                <w:spacing w:val="-10"/>
                <w:sz w:val="24"/>
              </w:rPr>
            </w:pPr>
            <w:r w:rsidRPr="00A53463">
              <w:rPr>
                <w:spacing w:val="-10"/>
                <w:sz w:val="24"/>
              </w:rPr>
              <w:t>*</w:t>
            </w:r>
            <w:r w:rsidRPr="00A53463">
              <w:rPr>
                <w:i/>
                <w:spacing w:val="-10"/>
                <w:sz w:val="24"/>
              </w:rPr>
              <w:t>Höôùng daãn baøi taäp hoïc ôû nhaø:</w:t>
            </w:r>
          </w:p>
        </w:tc>
        <w:tc>
          <w:tcPr>
            <w:tcW w:w="2884" w:type="dxa"/>
            <w:tcBorders>
              <w:top w:val="single" w:sz="4" w:space="0" w:color="auto"/>
              <w:bottom w:val="nil"/>
            </w:tcBorders>
            <w:shd w:val="clear" w:color="auto" w:fill="auto"/>
          </w:tcPr>
          <w:p w14:paraId="5BE1E9A9" w14:textId="77777777" w:rsidR="00A909D7" w:rsidRPr="00A53463" w:rsidRDefault="00A909D7" w:rsidP="008A5775">
            <w:pPr>
              <w:rPr>
                <w:spacing w:val="-10"/>
                <w:sz w:val="24"/>
              </w:rPr>
            </w:pPr>
          </w:p>
          <w:p w14:paraId="04CDF142" w14:textId="77777777" w:rsidR="00A909D7" w:rsidRPr="00A53463" w:rsidRDefault="00A909D7" w:rsidP="008A5775">
            <w:pPr>
              <w:rPr>
                <w:b/>
                <w:spacing w:val="-10"/>
                <w:sz w:val="24"/>
              </w:rPr>
            </w:pPr>
            <w:r w:rsidRPr="00A53463">
              <w:rPr>
                <w:b/>
                <w:spacing w:val="-10"/>
                <w:sz w:val="24"/>
              </w:rPr>
              <w:t>Ñaùp:</w:t>
            </w:r>
          </w:p>
          <w:p w14:paraId="6BAD23ED" w14:textId="77777777" w:rsidR="00A909D7" w:rsidRPr="00A53463" w:rsidRDefault="00A909D7" w:rsidP="008A5775">
            <w:pPr>
              <w:rPr>
                <w:spacing w:val="-10"/>
                <w:sz w:val="24"/>
              </w:rPr>
            </w:pPr>
            <w:r w:rsidRPr="00A53463">
              <w:rPr>
                <w:spacing w:val="-10"/>
                <w:sz w:val="24"/>
              </w:rPr>
              <w:t xml:space="preserve"> -HS traû lôøi theo SGK</w:t>
            </w:r>
          </w:p>
          <w:p w14:paraId="6C4828B7" w14:textId="77777777" w:rsidR="00A909D7" w:rsidRPr="00A53463" w:rsidRDefault="00A909D7" w:rsidP="008A5775">
            <w:pPr>
              <w:rPr>
                <w:spacing w:val="-10"/>
                <w:sz w:val="24"/>
              </w:rPr>
            </w:pPr>
          </w:p>
          <w:p w14:paraId="274EEACB" w14:textId="77777777" w:rsidR="00A909D7" w:rsidRPr="00A53463" w:rsidRDefault="00A909D7" w:rsidP="008A5775">
            <w:pPr>
              <w:rPr>
                <w:spacing w:val="-10"/>
                <w:sz w:val="24"/>
              </w:rPr>
            </w:pPr>
          </w:p>
          <w:p w14:paraId="19924065" w14:textId="77777777" w:rsidR="00A909D7" w:rsidRPr="00A53463" w:rsidRDefault="00A909D7" w:rsidP="008A5775">
            <w:pPr>
              <w:rPr>
                <w:spacing w:val="-10"/>
                <w:sz w:val="24"/>
              </w:rPr>
            </w:pPr>
          </w:p>
          <w:p w14:paraId="1ABD2395" w14:textId="77777777" w:rsidR="00A909D7" w:rsidRPr="00A53463" w:rsidRDefault="00A909D7" w:rsidP="008A5775">
            <w:pPr>
              <w:rPr>
                <w:spacing w:val="-10"/>
                <w:sz w:val="24"/>
              </w:rPr>
            </w:pPr>
          </w:p>
          <w:p w14:paraId="650ACA24" w14:textId="77777777" w:rsidR="00A909D7" w:rsidRPr="00A53463" w:rsidRDefault="00A909D7" w:rsidP="008A5775">
            <w:pPr>
              <w:rPr>
                <w:spacing w:val="-10"/>
                <w:sz w:val="24"/>
              </w:rPr>
            </w:pPr>
          </w:p>
          <w:p w14:paraId="69F9BE10" w14:textId="77777777" w:rsidR="00A909D7" w:rsidRPr="00A53463" w:rsidRDefault="00A909D7" w:rsidP="008A5775">
            <w:pPr>
              <w:rPr>
                <w:spacing w:val="-10"/>
                <w:sz w:val="24"/>
              </w:rPr>
            </w:pPr>
          </w:p>
          <w:p w14:paraId="2CFD56BD" w14:textId="77777777" w:rsidR="00A909D7" w:rsidRPr="00A53463" w:rsidRDefault="00A909D7" w:rsidP="008A5775">
            <w:pPr>
              <w:rPr>
                <w:spacing w:val="-10"/>
                <w:sz w:val="24"/>
              </w:rPr>
            </w:pPr>
          </w:p>
          <w:p w14:paraId="0DF54BDB" w14:textId="77777777" w:rsidR="00A909D7" w:rsidRPr="00A53463" w:rsidRDefault="00A909D7" w:rsidP="008A5775">
            <w:pPr>
              <w:rPr>
                <w:b/>
                <w:spacing w:val="-10"/>
                <w:sz w:val="24"/>
              </w:rPr>
            </w:pPr>
            <w:r w:rsidRPr="00A53463">
              <w:rPr>
                <w:b/>
                <w:spacing w:val="-10"/>
                <w:sz w:val="24"/>
              </w:rPr>
              <w:t xml:space="preserve">Ñaùp: </w:t>
            </w:r>
            <w:r w:rsidRPr="00A53463">
              <w:rPr>
                <w:spacing w:val="-10"/>
                <w:sz w:val="24"/>
              </w:rPr>
              <w:t>HS traû lôøi caù nhaân</w:t>
            </w:r>
          </w:p>
          <w:p w14:paraId="166BD712" w14:textId="77777777" w:rsidR="00A909D7" w:rsidRPr="00A53463" w:rsidRDefault="00A909D7" w:rsidP="008A5775">
            <w:pPr>
              <w:rPr>
                <w:spacing w:val="-10"/>
                <w:sz w:val="24"/>
              </w:rPr>
            </w:pPr>
          </w:p>
          <w:p w14:paraId="42267E18" w14:textId="77777777" w:rsidR="00A909D7" w:rsidRPr="00A53463" w:rsidRDefault="00A909D7" w:rsidP="008A5775">
            <w:pPr>
              <w:rPr>
                <w:spacing w:val="-10"/>
                <w:sz w:val="24"/>
              </w:rPr>
            </w:pPr>
          </w:p>
          <w:p w14:paraId="59C02D2B" w14:textId="77777777" w:rsidR="00A909D7" w:rsidRPr="00A53463" w:rsidRDefault="00A909D7" w:rsidP="008A5775">
            <w:pPr>
              <w:rPr>
                <w:spacing w:val="-10"/>
                <w:sz w:val="24"/>
              </w:rPr>
            </w:pPr>
            <w:r w:rsidRPr="00A53463">
              <w:rPr>
                <w:spacing w:val="-10"/>
                <w:sz w:val="24"/>
              </w:rPr>
              <w:t>a) Ñuùng</w:t>
            </w:r>
          </w:p>
          <w:p w14:paraId="3C91AB47" w14:textId="77777777" w:rsidR="00A909D7" w:rsidRPr="00A53463" w:rsidRDefault="00A909D7" w:rsidP="008A5775">
            <w:pPr>
              <w:rPr>
                <w:spacing w:val="-10"/>
                <w:sz w:val="24"/>
              </w:rPr>
            </w:pPr>
          </w:p>
          <w:p w14:paraId="3B64A8C5" w14:textId="77777777" w:rsidR="00A909D7" w:rsidRPr="00A53463" w:rsidRDefault="00A909D7" w:rsidP="008A5775">
            <w:pPr>
              <w:rPr>
                <w:spacing w:val="-10"/>
                <w:sz w:val="24"/>
              </w:rPr>
            </w:pPr>
          </w:p>
          <w:p w14:paraId="1FAB6F93" w14:textId="77777777" w:rsidR="00A909D7" w:rsidRPr="00A53463" w:rsidRDefault="00A909D7" w:rsidP="008A5775">
            <w:pPr>
              <w:rPr>
                <w:spacing w:val="-10"/>
                <w:sz w:val="24"/>
              </w:rPr>
            </w:pPr>
            <w:r w:rsidRPr="00A53463">
              <w:rPr>
                <w:spacing w:val="-10"/>
                <w:sz w:val="24"/>
              </w:rPr>
              <w:t>b) Sai</w:t>
            </w:r>
          </w:p>
          <w:p w14:paraId="0EE4245C" w14:textId="77777777" w:rsidR="00A909D7" w:rsidRPr="00A53463" w:rsidRDefault="00A909D7" w:rsidP="008A5775">
            <w:pPr>
              <w:rPr>
                <w:spacing w:val="-10"/>
                <w:sz w:val="24"/>
              </w:rPr>
            </w:pPr>
          </w:p>
          <w:p w14:paraId="61539B9C" w14:textId="77777777" w:rsidR="00A909D7" w:rsidRPr="00A53463" w:rsidRDefault="00A909D7" w:rsidP="008A5775">
            <w:pPr>
              <w:rPr>
                <w:spacing w:val="-10"/>
                <w:sz w:val="24"/>
              </w:rPr>
            </w:pPr>
          </w:p>
          <w:p w14:paraId="5F85A6BB" w14:textId="77777777" w:rsidR="00A909D7" w:rsidRPr="00A53463" w:rsidRDefault="00A909D7" w:rsidP="008A5775">
            <w:pPr>
              <w:rPr>
                <w:spacing w:val="-10"/>
                <w:sz w:val="24"/>
              </w:rPr>
            </w:pPr>
            <w:r w:rsidRPr="00A53463">
              <w:rPr>
                <w:spacing w:val="-10"/>
                <w:sz w:val="24"/>
              </w:rPr>
              <w:t>c) Ñuùng</w:t>
            </w:r>
          </w:p>
        </w:tc>
        <w:tc>
          <w:tcPr>
            <w:tcW w:w="3335" w:type="dxa"/>
            <w:tcBorders>
              <w:top w:val="single" w:sz="4" w:space="0" w:color="auto"/>
              <w:bottom w:val="nil"/>
            </w:tcBorders>
            <w:shd w:val="clear" w:color="auto" w:fill="auto"/>
          </w:tcPr>
          <w:p w14:paraId="255A45D4" w14:textId="77777777" w:rsidR="00A909D7" w:rsidRPr="00A53463" w:rsidRDefault="00A909D7" w:rsidP="008A5775">
            <w:pPr>
              <w:rPr>
                <w:spacing w:val="-10"/>
                <w:sz w:val="24"/>
              </w:rPr>
            </w:pPr>
          </w:p>
        </w:tc>
      </w:tr>
      <w:tr w:rsidR="00A909D7" w:rsidRPr="00A53463" w14:paraId="7BB55229" w14:textId="77777777" w:rsidTr="008A5775">
        <w:tc>
          <w:tcPr>
            <w:tcW w:w="763" w:type="dxa"/>
            <w:tcBorders>
              <w:top w:val="nil"/>
              <w:bottom w:val="single" w:sz="12" w:space="0" w:color="auto"/>
            </w:tcBorders>
            <w:shd w:val="clear" w:color="auto" w:fill="auto"/>
          </w:tcPr>
          <w:p w14:paraId="0872723E" w14:textId="77777777" w:rsidR="00A909D7" w:rsidRPr="00A53463" w:rsidRDefault="00A909D7" w:rsidP="008A5775">
            <w:pPr>
              <w:jc w:val="center"/>
              <w:rPr>
                <w:spacing w:val="-10"/>
                <w:sz w:val="24"/>
              </w:rPr>
            </w:pPr>
          </w:p>
        </w:tc>
        <w:tc>
          <w:tcPr>
            <w:tcW w:w="2738" w:type="dxa"/>
            <w:tcBorders>
              <w:top w:val="nil"/>
              <w:bottom w:val="single" w:sz="12" w:space="0" w:color="auto"/>
            </w:tcBorders>
            <w:shd w:val="clear" w:color="auto" w:fill="auto"/>
          </w:tcPr>
          <w:p w14:paraId="2995618F" w14:textId="77777777" w:rsidR="00A909D7" w:rsidRPr="00A53463" w:rsidRDefault="00A909D7" w:rsidP="008A5775">
            <w:pPr>
              <w:rPr>
                <w:b/>
                <w:spacing w:val="-10"/>
                <w:sz w:val="24"/>
              </w:rPr>
            </w:pPr>
            <w:r w:rsidRPr="00A53463">
              <w:rPr>
                <w:spacing w:val="-10"/>
                <w:sz w:val="24"/>
              </w:rPr>
              <w:t>- Hoaøn chænh caùc baøi taäp ñaõ chöõa. Caàn naém vöõng caùch veõ vaø nhaän bieát hai ñöôøng thaúng vuoâng goùc, ñöôøng trung tröïc cuûa ñoaïn thaúng.</w:t>
            </w:r>
          </w:p>
        </w:tc>
        <w:tc>
          <w:tcPr>
            <w:tcW w:w="2884" w:type="dxa"/>
            <w:tcBorders>
              <w:top w:val="nil"/>
              <w:bottom w:val="single" w:sz="12" w:space="0" w:color="auto"/>
            </w:tcBorders>
            <w:shd w:val="clear" w:color="auto" w:fill="auto"/>
          </w:tcPr>
          <w:p w14:paraId="62CC64CB" w14:textId="77777777" w:rsidR="00A909D7" w:rsidRPr="00A53463" w:rsidRDefault="00A909D7" w:rsidP="008A5775">
            <w:pPr>
              <w:rPr>
                <w:spacing w:val="-10"/>
                <w:sz w:val="24"/>
              </w:rPr>
            </w:pPr>
          </w:p>
        </w:tc>
        <w:tc>
          <w:tcPr>
            <w:tcW w:w="3335" w:type="dxa"/>
            <w:tcBorders>
              <w:top w:val="nil"/>
              <w:bottom w:val="single" w:sz="12" w:space="0" w:color="auto"/>
            </w:tcBorders>
            <w:shd w:val="clear" w:color="auto" w:fill="auto"/>
          </w:tcPr>
          <w:p w14:paraId="5643A247" w14:textId="77777777" w:rsidR="00A909D7" w:rsidRPr="00A53463" w:rsidRDefault="00A909D7" w:rsidP="008A5775">
            <w:pPr>
              <w:rPr>
                <w:spacing w:val="-10"/>
                <w:sz w:val="24"/>
              </w:rPr>
            </w:pPr>
          </w:p>
        </w:tc>
      </w:tr>
    </w:tbl>
    <w:p w14:paraId="761DDCF6" w14:textId="77777777" w:rsidR="00A909D7" w:rsidRPr="00A53463" w:rsidRDefault="00A909D7" w:rsidP="00A909D7">
      <w:pPr>
        <w:rPr>
          <w:spacing w:val="-10"/>
          <w:sz w:val="24"/>
        </w:rPr>
      </w:pPr>
      <w:r w:rsidRPr="00A53463">
        <w:rPr>
          <w:spacing w:val="-10"/>
          <w:sz w:val="24"/>
        </w:rPr>
        <w:tab/>
      </w:r>
      <w:r w:rsidRPr="00A53463">
        <w:rPr>
          <w:b/>
          <w:spacing w:val="-10"/>
          <w:sz w:val="24"/>
        </w:rPr>
        <w:t xml:space="preserve">4. </w:t>
      </w:r>
      <w:r w:rsidRPr="00A53463">
        <w:rPr>
          <w:b/>
          <w:spacing w:val="-10"/>
          <w:sz w:val="24"/>
          <w:u w:val="single"/>
        </w:rPr>
        <w:t>Daën doø HS chuaån bò cho tieát hoïc tieáp theo</w:t>
      </w:r>
      <w:r w:rsidRPr="00A53463">
        <w:rPr>
          <w:b/>
          <w:spacing w:val="-10"/>
          <w:sz w:val="24"/>
        </w:rPr>
        <w:t>:</w:t>
      </w:r>
      <w:r w:rsidRPr="00A53463">
        <w:rPr>
          <w:spacing w:val="-10"/>
          <w:sz w:val="24"/>
        </w:rPr>
        <w:t xml:space="preserve"> (02ph)</w:t>
      </w:r>
    </w:p>
    <w:p w14:paraId="72B2C31F" w14:textId="77777777" w:rsidR="00A909D7" w:rsidRPr="00A53463" w:rsidRDefault="00A909D7" w:rsidP="00A909D7">
      <w:pPr>
        <w:rPr>
          <w:spacing w:val="-10"/>
          <w:sz w:val="24"/>
        </w:rPr>
      </w:pPr>
      <w:r w:rsidRPr="00A53463">
        <w:rPr>
          <w:spacing w:val="-10"/>
          <w:sz w:val="24"/>
        </w:rPr>
        <w:tab/>
        <w:t>*</w:t>
      </w:r>
      <w:r w:rsidRPr="00A53463">
        <w:rPr>
          <w:i/>
          <w:spacing w:val="-10"/>
          <w:sz w:val="24"/>
        </w:rPr>
        <w:t>Ra baøi taäp veà nhaø:</w:t>
      </w:r>
      <w:r w:rsidRPr="00A53463">
        <w:rPr>
          <w:spacing w:val="-10"/>
          <w:sz w:val="24"/>
        </w:rPr>
        <w:t xml:space="preserve"> Laøm baøi taäp 10, 11, 12, 13, 14 (75) SBT</w:t>
      </w:r>
    </w:p>
    <w:p w14:paraId="4EF482E8" w14:textId="77777777" w:rsidR="00A909D7" w:rsidRPr="00A53463" w:rsidRDefault="00A909D7" w:rsidP="00A909D7">
      <w:pPr>
        <w:rPr>
          <w:spacing w:val="-10"/>
          <w:sz w:val="24"/>
        </w:rPr>
      </w:pPr>
      <w:r w:rsidRPr="00A53463">
        <w:rPr>
          <w:spacing w:val="-10"/>
          <w:sz w:val="24"/>
        </w:rPr>
        <w:tab/>
        <w:t>-</w:t>
      </w:r>
      <w:r w:rsidRPr="00A53463">
        <w:rPr>
          <w:i/>
          <w:spacing w:val="-10"/>
          <w:sz w:val="24"/>
        </w:rPr>
        <w:t xml:space="preserve">Chuaån bò baøi môùi: </w:t>
      </w:r>
      <w:r w:rsidRPr="00A53463">
        <w:rPr>
          <w:spacing w:val="-10"/>
          <w:sz w:val="24"/>
        </w:rPr>
        <w:t xml:space="preserve">Ñoïc baøi: </w:t>
      </w:r>
      <w:proofErr w:type="gramStart"/>
      <w:r w:rsidRPr="00A53463">
        <w:rPr>
          <w:spacing w:val="-10"/>
          <w:sz w:val="24"/>
        </w:rPr>
        <w:t>“ Caùc</w:t>
      </w:r>
      <w:proofErr w:type="gramEnd"/>
      <w:r w:rsidRPr="00A53463">
        <w:rPr>
          <w:spacing w:val="-10"/>
          <w:sz w:val="24"/>
        </w:rPr>
        <w:t xml:space="preserve"> goùc taïo bôûi moät ñöôøng thaúng caét hai ñöôøng thaúng”</w:t>
      </w:r>
    </w:p>
    <w:p w14:paraId="154EE7DC" w14:textId="77777777" w:rsidR="00A909D7" w:rsidRPr="00A53463" w:rsidRDefault="00A909D7" w:rsidP="00A909D7">
      <w:pPr>
        <w:rPr>
          <w:spacing w:val="-10"/>
          <w:sz w:val="24"/>
        </w:rPr>
      </w:pPr>
      <w:r w:rsidRPr="00A53463">
        <w:rPr>
          <w:b/>
          <w:spacing w:val="-10"/>
          <w:sz w:val="24"/>
        </w:rPr>
        <w:t xml:space="preserve">IV - </w:t>
      </w:r>
      <w:r w:rsidRPr="00A53463">
        <w:rPr>
          <w:b/>
          <w:spacing w:val="-10"/>
          <w:sz w:val="24"/>
          <w:u w:val="single"/>
        </w:rPr>
        <w:t>RUÙT KINH NGHIEÄM – BOÅ SUNG</w:t>
      </w:r>
      <w:r w:rsidRPr="00A53463">
        <w:rPr>
          <w:spacing w:val="-10"/>
          <w:sz w:val="24"/>
        </w:rPr>
        <w:t>:</w:t>
      </w:r>
    </w:p>
    <w:p w14:paraId="0F2193C7" w14:textId="77777777" w:rsidR="00A909D7" w:rsidRPr="00A53463" w:rsidRDefault="00A909D7" w:rsidP="00A909D7">
      <w:pPr>
        <w:rPr>
          <w:rFonts w:ascii="Times New Roman" w:hAnsi="Times New Roman"/>
          <w:sz w:val="24"/>
        </w:rPr>
      </w:pPr>
    </w:p>
    <w:p w14:paraId="162EFD41" w14:textId="77777777" w:rsidR="00A909D7" w:rsidRPr="00A53463" w:rsidRDefault="00A909D7" w:rsidP="00A909D7">
      <w:pPr>
        <w:ind w:left="720"/>
        <w:rPr>
          <w:spacing w:val="-10"/>
          <w:sz w:val="24"/>
        </w:rPr>
      </w:pPr>
      <w:r w:rsidRPr="00A53463">
        <w:rPr>
          <w:rFonts w:ascii="Times New Roman" w:hAnsi="Times New Roman"/>
          <w:spacing w:val="-10"/>
          <w:sz w:val="24"/>
        </w:rPr>
        <w:t xml:space="preserve">- Giaó viên cũng cố cách </w:t>
      </w:r>
      <w:r w:rsidRPr="00A53463">
        <w:rPr>
          <w:spacing w:val="-10"/>
          <w:sz w:val="24"/>
        </w:rPr>
        <w:t>veõ ñöôøng thaúng ñi qua moät ñieåm cho tröôùc vaø vuoâng goùc vôùi moät ñöôøng thaúng cho tröôùc.</w:t>
      </w:r>
    </w:p>
    <w:p w14:paraId="23B676CA" w14:textId="77777777" w:rsidR="00A909D7" w:rsidRPr="00A53463" w:rsidRDefault="00A909D7" w:rsidP="00A909D7">
      <w:pPr>
        <w:ind w:left="720"/>
        <w:rPr>
          <w:rFonts w:ascii="Times New Roman" w:hAnsi="Times New Roman"/>
          <w:spacing w:val="-10"/>
          <w:sz w:val="24"/>
        </w:rPr>
      </w:pPr>
      <w:r w:rsidRPr="00A53463">
        <w:rPr>
          <w:rFonts w:ascii="Times New Roman" w:hAnsi="Times New Roman"/>
          <w:spacing w:val="-10"/>
          <w:sz w:val="24"/>
        </w:rPr>
        <w:t>- GV cho các bài tập cơ bản để học sinh quen cách vẽ hình.</w:t>
      </w:r>
    </w:p>
    <w:p w14:paraId="4D1B31CA" w14:textId="77777777" w:rsidR="00B42833" w:rsidRPr="00A909D7" w:rsidRDefault="00B42833" w:rsidP="00A909D7"/>
    <w:sectPr w:rsidR="00B42833" w:rsidRPr="00A909D7" w:rsidSect="00F645E9">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VNI-Duff">
    <w:altName w:val="Calibri"/>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CFA180A"/>
    <w:multiLevelType w:val="hybridMultilevel"/>
    <w:tmpl w:val="6EB0DFC4"/>
    <w:lvl w:ilvl="0" w:tplc="B660207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4B47C9E"/>
    <w:multiLevelType w:val="hybridMultilevel"/>
    <w:tmpl w:val="1046AD66"/>
    <w:lvl w:ilvl="0" w:tplc="DCFA1806">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FAE1E31"/>
    <w:multiLevelType w:val="hybridMultilevel"/>
    <w:tmpl w:val="A2D8D346"/>
    <w:lvl w:ilvl="0" w:tplc="016607E0">
      <w:start w:val="1"/>
      <w:numFmt w:val="bullet"/>
      <w:lvlText w:val=""/>
      <w:lvlJc w:val="left"/>
      <w:pPr>
        <w:tabs>
          <w:tab w:val="num" w:pos="360"/>
        </w:tabs>
        <w:ind w:left="340" w:hanging="340"/>
      </w:pPr>
      <w:rPr>
        <w:rFonts w:ascii="Wingdings" w:eastAsia="Times New Roman" w:hAnsi="Wingdings" w:cs="Times New Roman" w:hint="default"/>
      </w:rPr>
    </w:lvl>
    <w:lvl w:ilvl="1" w:tplc="0409000F">
      <w:start w:val="1"/>
      <w:numFmt w:val="decimal"/>
      <w:lvlText w:val="%2."/>
      <w:lvlJc w:val="left"/>
      <w:pPr>
        <w:tabs>
          <w:tab w:val="num" w:pos="1440"/>
        </w:tabs>
        <w:ind w:left="1440" w:hanging="360"/>
      </w:pPr>
    </w:lvl>
    <w:lvl w:ilvl="2" w:tplc="10363C30">
      <w:start w:val="1"/>
      <w:numFmt w:val="bullet"/>
      <w:lvlText w:val=""/>
      <w:lvlJc w:val="left"/>
      <w:pPr>
        <w:tabs>
          <w:tab w:val="num" w:pos="2160"/>
        </w:tabs>
        <w:ind w:left="1800" w:firstLine="0"/>
      </w:pPr>
      <w:rPr>
        <w:rFonts w:ascii="Wingdings" w:eastAsia="Times New Roman" w:hAnsi="Wingding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60FD255F"/>
    <w:multiLevelType w:val="hybridMultilevel"/>
    <w:tmpl w:val="26BC74D6"/>
    <w:lvl w:ilvl="0" w:tplc="E10AB9D2">
      <w:start w:val="1"/>
      <w:numFmt w:val="decimal"/>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9EC4E3F"/>
    <w:multiLevelType w:val="hybridMultilevel"/>
    <w:tmpl w:val="24EE1594"/>
    <w:lvl w:ilvl="0" w:tplc="04FCA700">
      <w:start w:val="4"/>
      <w:numFmt w:val="bullet"/>
      <w:lvlText w:val="-"/>
      <w:lvlJc w:val="left"/>
      <w:pPr>
        <w:ind w:left="720" w:hanging="360"/>
      </w:pPr>
      <w:rPr>
        <w:rFonts w:ascii="VNI-Times" w:eastAsia="Times New Roman" w:hAnsi="VN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44D11F2"/>
    <w:multiLevelType w:val="hybridMultilevel"/>
    <w:tmpl w:val="D70A47CC"/>
    <w:lvl w:ilvl="0" w:tplc="570E2474">
      <w:start w:val="1"/>
      <w:numFmt w:val="decimal"/>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4"/>
  </w:num>
  <w:num w:numId="3">
    <w:abstractNumId w:val="0"/>
  </w:num>
  <w:num w:numId="4">
    <w:abstractNumId w:val="5"/>
  </w:num>
  <w:num w:numId="5">
    <w:abstractNumId w:val="1"/>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645E9"/>
    <w:rsid w:val="00A909D7"/>
    <w:rsid w:val="00B42833"/>
    <w:rsid w:val="00F645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1"/>
    <o:shapelayout v:ext="edit">
      <o:idmap v:ext="edit" data="1"/>
      <o:rules v:ext="edit">
        <o:r id="V:Rule1" type="arc" idref="#_x0000_s1148"/>
        <o:r id="V:Rule2" type="arc" idref="#_x0000_s1185"/>
      </o:rules>
    </o:shapelayout>
  </w:shapeDefaults>
  <w:decimalSymbol w:val="."/>
  <w:listSeparator w:val=","/>
  <w14:docId w14:val="0B8FC783"/>
  <w15:chartTrackingRefBased/>
  <w15:docId w15:val="{EFF085BD-8F9C-46F2-AA78-8CD6D9F223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645E9"/>
    <w:pPr>
      <w:spacing w:after="0" w:line="240" w:lineRule="auto"/>
    </w:pPr>
    <w:rPr>
      <w:rFonts w:ascii="VNI-Times" w:eastAsia="Times New Roman" w:hAnsi="VNI-Times"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nhideWhenUsed/>
    <w:rsid w:val="00F645E9"/>
    <w:pPr>
      <w:spacing w:after="120"/>
    </w:pPr>
  </w:style>
  <w:style w:type="character" w:customStyle="1" w:styleId="BodyTextChar">
    <w:name w:val="Body Text Char"/>
    <w:basedOn w:val="DefaultParagraphFont"/>
    <w:link w:val="BodyText"/>
    <w:rsid w:val="00F645E9"/>
    <w:rPr>
      <w:rFonts w:ascii="VNI-Times" w:eastAsia="Times New Roman" w:hAnsi="VNI-Times" w:cs="Times New Roman"/>
      <w:sz w:val="28"/>
      <w:szCs w:val="24"/>
    </w:rPr>
  </w:style>
  <w:style w:type="paragraph" w:styleId="ListParagraph">
    <w:name w:val="List Paragraph"/>
    <w:basedOn w:val="Normal"/>
    <w:uiPriority w:val="34"/>
    <w:qFormat/>
    <w:rsid w:val="00F645E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69.wmf"/><Relationship Id="rId21" Type="http://schemas.openxmlformats.org/officeDocument/2006/relationships/image" Target="media/image11.wmf"/><Relationship Id="rId42" Type="http://schemas.openxmlformats.org/officeDocument/2006/relationships/oleObject" Target="embeddings/oleObject16.bin"/><Relationship Id="rId47" Type="http://schemas.openxmlformats.org/officeDocument/2006/relationships/image" Target="media/image26.wmf"/><Relationship Id="rId63" Type="http://schemas.openxmlformats.org/officeDocument/2006/relationships/image" Target="media/image38.wmf"/><Relationship Id="rId68" Type="http://schemas.openxmlformats.org/officeDocument/2006/relationships/image" Target="media/image43.wmf"/><Relationship Id="rId84" Type="http://schemas.openxmlformats.org/officeDocument/2006/relationships/oleObject" Target="embeddings/oleObject31.bin"/><Relationship Id="rId89" Type="http://schemas.openxmlformats.org/officeDocument/2006/relationships/oleObject" Target="embeddings/oleObject36.bin"/><Relationship Id="rId112" Type="http://schemas.openxmlformats.org/officeDocument/2006/relationships/image" Target="media/image64.wmf"/><Relationship Id="rId16" Type="http://schemas.openxmlformats.org/officeDocument/2006/relationships/oleObject" Target="embeddings/oleObject3.bin"/><Relationship Id="rId107" Type="http://schemas.openxmlformats.org/officeDocument/2006/relationships/oleObject" Target="embeddings/oleObject40.bin"/><Relationship Id="rId11" Type="http://schemas.openxmlformats.org/officeDocument/2006/relationships/image" Target="media/image7.wmf"/><Relationship Id="rId32" Type="http://schemas.openxmlformats.org/officeDocument/2006/relationships/oleObject" Target="embeddings/oleObject13.bin"/><Relationship Id="rId37" Type="http://schemas.openxmlformats.org/officeDocument/2006/relationships/image" Target="media/image20.wmf"/><Relationship Id="rId53" Type="http://schemas.openxmlformats.org/officeDocument/2006/relationships/image" Target="media/image28.wmf"/><Relationship Id="rId58" Type="http://schemas.openxmlformats.org/officeDocument/2006/relationships/image" Target="media/image33.wmf"/><Relationship Id="rId74" Type="http://schemas.openxmlformats.org/officeDocument/2006/relationships/oleObject" Target="embeddings/oleObject27.bin"/><Relationship Id="rId79" Type="http://schemas.openxmlformats.org/officeDocument/2006/relationships/image" Target="media/image45.wmf"/><Relationship Id="rId102" Type="http://schemas.openxmlformats.org/officeDocument/2006/relationships/image" Target="media/image61.wmf"/><Relationship Id="rId123" Type="http://schemas.openxmlformats.org/officeDocument/2006/relationships/oleObject" Target="embeddings/oleObject49.bin"/><Relationship Id="rId5" Type="http://schemas.openxmlformats.org/officeDocument/2006/relationships/image" Target="media/image1.wmf"/><Relationship Id="rId90" Type="http://schemas.openxmlformats.org/officeDocument/2006/relationships/oleObject" Target="embeddings/oleObject37.bin"/><Relationship Id="rId95" Type="http://schemas.openxmlformats.org/officeDocument/2006/relationships/image" Target="media/image54.wmf"/><Relationship Id="rId19" Type="http://schemas.openxmlformats.org/officeDocument/2006/relationships/image" Target="media/image10.wmf"/><Relationship Id="rId14" Type="http://schemas.openxmlformats.org/officeDocument/2006/relationships/oleObject" Target="embeddings/oleObject1.bin"/><Relationship Id="rId22" Type="http://schemas.openxmlformats.org/officeDocument/2006/relationships/image" Target="media/image12.wmf"/><Relationship Id="rId27" Type="http://schemas.openxmlformats.org/officeDocument/2006/relationships/oleObject" Target="embeddings/oleObject11.bin"/><Relationship Id="rId30" Type="http://schemas.openxmlformats.org/officeDocument/2006/relationships/image" Target="media/image15.wmf"/><Relationship Id="rId35" Type="http://schemas.openxmlformats.org/officeDocument/2006/relationships/image" Target="media/image18.wmf"/><Relationship Id="rId43" Type="http://schemas.openxmlformats.org/officeDocument/2006/relationships/oleObject" Target="embeddings/oleObject17.bin"/><Relationship Id="rId48" Type="http://schemas.openxmlformats.org/officeDocument/2006/relationships/oleObject" Target="embeddings/oleObject18.bin"/><Relationship Id="rId56" Type="http://schemas.openxmlformats.org/officeDocument/2006/relationships/image" Target="media/image31.wmf"/><Relationship Id="rId64" Type="http://schemas.openxmlformats.org/officeDocument/2006/relationships/image" Target="media/image39.wmf"/><Relationship Id="rId69" Type="http://schemas.openxmlformats.org/officeDocument/2006/relationships/oleObject" Target="embeddings/oleObject22.bin"/><Relationship Id="rId77" Type="http://schemas.openxmlformats.org/officeDocument/2006/relationships/oleObject" Target="embeddings/oleObject30.bin"/><Relationship Id="rId100" Type="http://schemas.openxmlformats.org/officeDocument/2006/relationships/image" Target="media/image59.wmf"/><Relationship Id="rId105" Type="http://schemas.openxmlformats.org/officeDocument/2006/relationships/oleObject" Target="embeddings/oleObject38.bin"/><Relationship Id="rId113" Type="http://schemas.openxmlformats.org/officeDocument/2006/relationships/image" Target="media/image65.wmf"/><Relationship Id="rId118" Type="http://schemas.openxmlformats.org/officeDocument/2006/relationships/image" Target="media/image70.wmf"/><Relationship Id="rId126" Type="http://schemas.openxmlformats.org/officeDocument/2006/relationships/fontTable" Target="fontTable.xml"/><Relationship Id="rId8" Type="http://schemas.openxmlformats.org/officeDocument/2006/relationships/image" Target="media/image4.wmf"/><Relationship Id="rId51" Type="http://schemas.openxmlformats.org/officeDocument/2006/relationships/oleObject" Target="embeddings/oleObject21.bin"/><Relationship Id="rId72" Type="http://schemas.openxmlformats.org/officeDocument/2006/relationships/oleObject" Target="embeddings/oleObject25.bin"/><Relationship Id="rId80" Type="http://schemas.openxmlformats.org/officeDocument/2006/relationships/image" Target="media/image46.wmf"/><Relationship Id="rId85" Type="http://schemas.openxmlformats.org/officeDocument/2006/relationships/oleObject" Target="embeddings/oleObject32.bin"/><Relationship Id="rId93" Type="http://schemas.openxmlformats.org/officeDocument/2006/relationships/image" Target="media/image52.wmf"/><Relationship Id="rId98" Type="http://schemas.openxmlformats.org/officeDocument/2006/relationships/image" Target="media/image57.wmf"/><Relationship Id="rId121" Type="http://schemas.openxmlformats.org/officeDocument/2006/relationships/oleObject" Target="embeddings/oleObject47.bin"/><Relationship Id="rId3" Type="http://schemas.openxmlformats.org/officeDocument/2006/relationships/settings" Target="settings.xml"/><Relationship Id="rId12" Type="http://schemas.openxmlformats.org/officeDocument/2006/relationships/image" Target="media/image8.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image" Target="media/image16.wmf"/><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image" Target="media/image34.wmf"/><Relationship Id="rId67" Type="http://schemas.openxmlformats.org/officeDocument/2006/relationships/image" Target="media/image42.wmf"/><Relationship Id="rId103" Type="http://schemas.openxmlformats.org/officeDocument/2006/relationships/image" Target="media/image62.wmf"/><Relationship Id="rId108" Type="http://schemas.openxmlformats.org/officeDocument/2006/relationships/oleObject" Target="embeddings/oleObject41.bin"/><Relationship Id="rId116" Type="http://schemas.openxmlformats.org/officeDocument/2006/relationships/image" Target="media/image68.wmf"/><Relationship Id="rId124" Type="http://schemas.openxmlformats.org/officeDocument/2006/relationships/oleObject" Target="embeddings/oleObject50.bin"/><Relationship Id="rId20" Type="http://schemas.openxmlformats.org/officeDocument/2006/relationships/oleObject" Target="embeddings/oleObject6.bin"/><Relationship Id="rId41" Type="http://schemas.openxmlformats.org/officeDocument/2006/relationships/oleObject" Target="embeddings/oleObject15.bin"/><Relationship Id="rId54" Type="http://schemas.openxmlformats.org/officeDocument/2006/relationships/image" Target="media/image29.wmf"/><Relationship Id="rId62" Type="http://schemas.openxmlformats.org/officeDocument/2006/relationships/image" Target="media/image37.wmf"/><Relationship Id="rId70" Type="http://schemas.openxmlformats.org/officeDocument/2006/relationships/oleObject" Target="embeddings/oleObject23.bin"/><Relationship Id="rId75" Type="http://schemas.openxmlformats.org/officeDocument/2006/relationships/oleObject" Target="embeddings/oleObject28.bin"/><Relationship Id="rId83" Type="http://schemas.openxmlformats.org/officeDocument/2006/relationships/image" Target="media/image49.wmf"/><Relationship Id="rId88" Type="http://schemas.openxmlformats.org/officeDocument/2006/relationships/oleObject" Target="embeddings/oleObject35.bin"/><Relationship Id="rId91" Type="http://schemas.openxmlformats.org/officeDocument/2006/relationships/image" Target="media/image50.wmf"/><Relationship Id="rId96" Type="http://schemas.openxmlformats.org/officeDocument/2006/relationships/image" Target="media/image55.wmf"/><Relationship Id="rId111" Type="http://schemas.openxmlformats.org/officeDocument/2006/relationships/oleObject" Target="embeddings/oleObject44.bin"/><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9.wmf"/><Relationship Id="rId49" Type="http://schemas.openxmlformats.org/officeDocument/2006/relationships/oleObject" Target="embeddings/oleObject19.bin"/><Relationship Id="rId57" Type="http://schemas.openxmlformats.org/officeDocument/2006/relationships/image" Target="media/image32.wmf"/><Relationship Id="rId106" Type="http://schemas.openxmlformats.org/officeDocument/2006/relationships/oleObject" Target="embeddings/oleObject39.bin"/><Relationship Id="rId114" Type="http://schemas.openxmlformats.org/officeDocument/2006/relationships/image" Target="media/image66.wmf"/><Relationship Id="rId119" Type="http://schemas.openxmlformats.org/officeDocument/2006/relationships/oleObject" Target="embeddings/oleObject45.bin"/><Relationship Id="rId127" Type="http://schemas.openxmlformats.org/officeDocument/2006/relationships/theme" Target="theme/theme1.xml"/><Relationship Id="rId10" Type="http://schemas.openxmlformats.org/officeDocument/2006/relationships/image" Target="media/image6.wmf"/><Relationship Id="rId31" Type="http://schemas.openxmlformats.org/officeDocument/2006/relationships/oleObject" Target="embeddings/oleObject12.bin"/><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5.wmf"/><Relationship Id="rId65" Type="http://schemas.openxmlformats.org/officeDocument/2006/relationships/image" Target="media/image40.wmf"/><Relationship Id="rId73" Type="http://schemas.openxmlformats.org/officeDocument/2006/relationships/oleObject" Target="embeddings/oleObject26.bin"/><Relationship Id="rId78" Type="http://schemas.openxmlformats.org/officeDocument/2006/relationships/image" Target="media/image44.wmf"/><Relationship Id="rId81" Type="http://schemas.openxmlformats.org/officeDocument/2006/relationships/image" Target="media/image47.wmf"/><Relationship Id="rId86" Type="http://schemas.openxmlformats.org/officeDocument/2006/relationships/oleObject" Target="embeddings/oleObject33.bin"/><Relationship Id="rId94" Type="http://schemas.openxmlformats.org/officeDocument/2006/relationships/image" Target="media/image53.wmf"/><Relationship Id="rId99" Type="http://schemas.openxmlformats.org/officeDocument/2006/relationships/image" Target="media/image58.wmf"/><Relationship Id="rId101" Type="http://schemas.openxmlformats.org/officeDocument/2006/relationships/image" Target="media/image60.wmf"/><Relationship Id="rId122" Type="http://schemas.openxmlformats.org/officeDocument/2006/relationships/oleObject" Target="embeddings/oleObject48.bin"/><Relationship Id="rId4" Type="http://schemas.openxmlformats.org/officeDocument/2006/relationships/webSettings" Target="webSettings.xml"/><Relationship Id="rId9" Type="http://schemas.openxmlformats.org/officeDocument/2006/relationships/image" Target="media/image5.wmf"/><Relationship Id="rId13" Type="http://schemas.openxmlformats.org/officeDocument/2006/relationships/image" Target="media/image9.wmf"/><Relationship Id="rId18" Type="http://schemas.openxmlformats.org/officeDocument/2006/relationships/oleObject" Target="embeddings/oleObject5.bin"/><Relationship Id="rId39" Type="http://schemas.openxmlformats.org/officeDocument/2006/relationships/image" Target="media/image22.wmf"/><Relationship Id="rId109" Type="http://schemas.openxmlformats.org/officeDocument/2006/relationships/oleObject" Target="embeddings/oleObject42.bin"/><Relationship Id="rId34" Type="http://schemas.openxmlformats.org/officeDocument/2006/relationships/image" Target="media/image17.wmf"/><Relationship Id="rId50" Type="http://schemas.openxmlformats.org/officeDocument/2006/relationships/oleObject" Target="embeddings/oleObject20.bin"/><Relationship Id="rId55" Type="http://schemas.openxmlformats.org/officeDocument/2006/relationships/image" Target="media/image30.wmf"/><Relationship Id="rId76" Type="http://schemas.openxmlformats.org/officeDocument/2006/relationships/oleObject" Target="embeddings/oleObject29.bin"/><Relationship Id="rId97" Type="http://schemas.openxmlformats.org/officeDocument/2006/relationships/image" Target="media/image56.wmf"/><Relationship Id="rId104" Type="http://schemas.openxmlformats.org/officeDocument/2006/relationships/image" Target="media/image63.wmf"/><Relationship Id="rId120" Type="http://schemas.openxmlformats.org/officeDocument/2006/relationships/oleObject" Target="embeddings/oleObject46.bin"/><Relationship Id="rId125" Type="http://schemas.openxmlformats.org/officeDocument/2006/relationships/oleObject" Target="embeddings/oleObject51.bin"/><Relationship Id="rId7" Type="http://schemas.openxmlformats.org/officeDocument/2006/relationships/image" Target="media/image3.wmf"/><Relationship Id="rId71" Type="http://schemas.openxmlformats.org/officeDocument/2006/relationships/oleObject" Target="embeddings/oleObject24.bin"/><Relationship Id="rId92" Type="http://schemas.openxmlformats.org/officeDocument/2006/relationships/image" Target="media/image51.wmf"/><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8.bin"/><Relationship Id="rId40" Type="http://schemas.openxmlformats.org/officeDocument/2006/relationships/oleObject" Target="embeddings/oleObject14.bin"/><Relationship Id="rId45" Type="http://schemas.openxmlformats.org/officeDocument/2006/relationships/image" Target="media/image24.wmf"/><Relationship Id="rId66" Type="http://schemas.openxmlformats.org/officeDocument/2006/relationships/image" Target="media/image41.wmf"/><Relationship Id="rId87" Type="http://schemas.openxmlformats.org/officeDocument/2006/relationships/oleObject" Target="embeddings/oleObject34.bin"/><Relationship Id="rId110" Type="http://schemas.openxmlformats.org/officeDocument/2006/relationships/oleObject" Target="embeddings/oleObject43.bin"/><Relationship Id="rId115" Type="http://schemas.openxmlformats.org/officeDocument/2006/relationships/image" Target="media/image67.wmf"/><Relationship Id="rId61" Type="http://schemas.openxmlformats.org/officeDocument/2006/relationships/image" Target="media/image36.wmf"/><Relationship Id="rId82" Type="http://schemas.openxmlformats.org/officeDocument/2006/relationships/image" Target="media/image4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2001</Words>
  <Characters>11408</Characters>
  <Application>Microsoft Office Word</Application>
  <DocSecurity>0</DocSecurity>
  <Lines>95</Lines>
  <Paragraphs>26</Paragraphs>
  <ScaleCrop>false</ScaleCrop>
  <Company/>
  <LinksUpToDate>false</LinksUpToDate>
  <CharactersWithSpaces>133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s</dc:creator>
  <cp:keywords/>
  <dc:description/>
  <cp:lastModifiedBy>Admin-s</cp:lastModifiedBy>
  <cp:revision>2</cp:revision>
  <dcterms:created xsi:type="dcterms:W3CDTF">2020-09-28T17:25:00Z</dcterms:created>
  <dcterms:modified xsi:type="dcterms:W3CDTF">2020-09-28T17:25:00Z</dcterms:modified>
</cp:coreProperties>
</file>